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2291EF6" w14:textId="77777777" w:rsidR="00E94108" w:rsidRDefault="00C25AF6" w:rsidP="00981DED">
      <w:pPr>
        <w:spacing w:after="0" w:line="240" w:lineRule="auto"/>
      </w:pPr>
      <w:bookmarkStart w:id="0" w:name="_GoBack"/>
      <w:bookmarkEnd w:id="0"/>
      <w:r>
        <w:t>Name _________________________</w:t>
      </w:r>
      <w:r w:rsidR="001138D0">
        <w:t>______</w:t>
      </w:r>
      <w:r w:rsidR="001138D0">
        <w:tab/>
      </w:r>
      <w:r w:rsidR="001138D0">
        <w:tab/>
      </w:r>
      <w:r w:rsidR="001138D0">
        <w:tab/>
      </w:r>
      <w:r w:rsidR="001138D0">
        <w:tab/>
      </w:r>
      <w:r w:rsidR="001138D0">
        <w:tab/>
      </w:r>
      <w:r w:rsidR="001138D0">
        <w:tab/>
        <w:t xml:space="preserve">           Quarter 2</w:t>
      </w:r>
    </w:p>
    <w:p w14:paraId="0E95932B" w14:textId="77777777" w:rsidR="00C25AF6" w:rsidRDefault="00C25AF6" w:rsidP="00981DED">
      <w:pPr>
        <w:spacing w:after="0" w:line="240" w:lineRule="auto"/>
      </w:pPr>
      <w:r>
        <w:t>Pre-Calculu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A2D5E">
        <w:tab/>
      </w:r>
      <w:r w:rsidR="000A2D5E">
        <w:tab/>
        <w:t xml:space="preserve">      Test 2</w:t>
      </w:r>
      <w:r w:rsidR="00A91256">
        <w:t xml:space="preserve"> </w:t>
      </w:r>
      <w:r w:rsidR="00511ECF">
        <w:t>- Review</w:t>
      </w:r>
    </w:p>
    <w:p w14:paraId="1B3B9D42" w14:textId="77777777" w:rsidR="00981DED" w:rsidRDefault="00981DED" w:rsidP="00981DED">
      <w:pPr>
        <w:spacing w:after="0" w:line="240" w:lineRule="auto"/>
      </w:pPr>
    </w:p>
    <w:p w14:paraId="590CAF23" w14:textId="77777777" w:rsidR="008878B2" w:rsidRDefault="008878B2" w:rsidP="00981DED">
      <w:pPr>
        <w:spacing w:after="0" w:line="240" w:lineRule="auto"/>
      </w:pPr>
    </w:p>
    <w:p w14:paraId="56A7BA77" w14:textId="77777777" w:rsidR="008878B2" w:rsidRDefault="008878B2" w:rsidP="00981DED">
      <w:pPr>
        <w:spacing w:after="0" w:line="240" w:lineRule="auto"/>
      </w:pPr>
      <w:r>
        <w:t>Show all work on a separate sheet of paper.  Make sure to study your notes and homework as well.</w:t>
      </w:r>
    </w:p>
    <w:p w14:paraId="7BA93E85" w14:textId="77777777" w:rsidR="008878B2" w:rsidRPr="008878B2" w:rsidRDefault="008878B2" w:rsidP="008878B2"/>
    <w:p w14:paraId="26D0659C" w14:textId="77777777" w:rsidR="0012270A" w:rsidRPr="00F10E07" w:rsidRDefault="008878B2" w:rsidP="00F10E07">
      <w:pPr>
        <w:pStyle w:val="ListParagraph"/>
        <w:numPr>
          <w:ilvl w:val="0"/>
          <w:numId w:val="10"/>
        </w:numPr>
        <w:spacing w:line="480" w:lineRule="auto"/>
        <w:ind w:left="360"/>
        <w:rPr>
          <w:rFonts w:asciiTheme="majorHAnsi" w:hAnsiTheme="majorHAnsi"/>
          <w:sz w:val="24"/>
          <w:szCs w:val="24"/>
        </w:rPr>
        <w:sectPr w:rsidR="0012270A" w:rsidRPr="00F10E07" w:rsidSect="008878B2">
          <w:type w:val="continuous"/>
          <w:pgSz w:w="12240" w:h="15840"/>
          <w:pgMar w:top="1008" w:right="1152" w:bottom="1008" w:left="1152" w:header="720" w:footer="720" w:gutter="0"/>
          <w:cols w:space="720"/>
          <w:docGrid w:linePitch="360"/>
        </w:sectPr>
      </w:pPr>
      <w:r w:rsidRPr="00F10E07">
        <w:rPr>
          <w:rFonts w:asciiTheme="majorHAnsi" w:hAnsiTheme="majorHAnsi"/>
          <w:sz w:val="24"/>
          <w:szCs w:val="24"/>
        </w:rPr>
        <w:t xml:space="preserve"> Divide the following and express the answ</w:t>
      </w:r>
      <w:r w:rsidR="00961A8E" w:rsidRPr="00F10E07">
        <w:rPr>
          <w:rFonts w:asciiTheme="majorHAnsi" w:hAnsiTheme="majorHAnsi"/>
          <w:sz w:val="24"/>
          <w:szCs w:val="24"/>
        </w:rPr>
        <w:t>er as a quotient plus remainder:</w:t>
      </w:r>
    </w:p>
    <w:p w14:paraId="23D6DDBA" w14:textId="77777777" w:rsidR="004814CD" w:rsidRPr="00F10E07" w:rsidRDefault="00B865E0" w:rsidP="00473C8E">
      <w:pPr>
        <w:pStyle w:val="ListParagraph"/>
        <w:numPr>
          <w:ilvl w:val="0"/>
          <w:numId w:val="17"/>
        </w:numPr>
        <w:spacing w:line="480" w:lineRule="auto"/>
        <w:rPr>
          <w:rFonts w:asciiTheme="majorHAnsi" w:hAnsiTheme="majorHAnsi"/>
          <w:sz w:val="24"/>
          <w:szCs w:val="24"/>
        </w:rPr>
      </w:pPr>
      <w:r w:rsidRPr="00F10E07">
        <w:rPr>
          <w:rFonts w:asciiTheme="majorHAnsi" w:hAnsiTheme="majorHAnsi"/>
          <w:position w:val="-10"/>
          <w:sz w:val="24"/>
          <w:szCs w:val="24"/>
        </w:rPr>
        <w:object w:dxaOrig="2280" w:dyaOrig="360" w14:anchorId="525375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8pt" o:ole="">
            <v:imagedata r:id="rId8" o:title=""/>
          </v:shape>
          <o:OLEObject Type="Embed" ProgID="Equation.DSMT4" ShapeID="_x0000_i1025" DrawAspect="Content" ObjectID="_1637650273" r:id="rId9"/>
        </w:object>
      </w:r>
    </w:p>
    <w:p w14:paraId="0504EA10" w14:textId="77777777" w:rsidR="00961A8E" w:rsidRPr="005563F3" w:rsidRDefault="00961A8E" w:rsidP="00473C8E">
      <w:pPr>
        <w:pStyle w:val="ListParagraph"/>
        <w:numPr>
          <w:ilvl w:val="0"/>
          <w:numId w:val="17"/>
        </w:numPr>
        <w:spacing w:line="480" w:lineRule="auto"/>
        <w:rPr>
          <w:rFonts w:asciiTheme="majorHAnsi" w:hAnsiTheme="majorHAnsi"/>
          <w:sz w:val="24"/>
          <w:szCs w:val="24"/>
        </w:rPr>
      </w:pPr>
      <w:r w:rsidRPr="00F10E07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="008878B2" w:rsidRPr="00F10E07">
        <w:rPr>
          <w:rFonts w:asciiTheme="majorHAnsi" w:hAnsiTheme="majorHAnsi"/>
          <w:position w:val="-24"/>
          <w:sz w:val="24"/>
          <w:szCs w:val="24"/>
        </w:rPr>
        <w:object w:dxaOrig="2325" w:dyaOrig="615" w14:anchorId="66DB8893">
          <v:shape id="_x0000_i1026" type="#_x0000_t75" style="width:116.25pt;height:30.75pt" o:ole="">
            <v:imagedata r:id="rId10" o:title=""/>
          </v:shape>
          <o:OLEObject Type="Embed" ProgID="Equation.DSMT4" ShapeID="_x0000_i1026" DrawAspect="Content" ObjectID="_1637650274" r:id="rId11"/>
        </w:object>
      </w:r>
    </w:p>
    <w:p w14:paraId="289411D9" w14:textId="77777777" w:rsidR="005563F3" w:rsidRPr="00F10E07" w:rsidRDefault="009A0C32" w:rsidP="00473C8E">
      <w:pPr>
        <w:pStyle w:val="ListParagraph"/>
        <w:numPr>
          <w:ilvl w:val="0"/>
          <w:numId w:val="17"/>
        </w:numPr>
        <w:spacing w:line="480" w:lineRule="auto"/>
        <w:rPr>
          <w:rFonts w:asciiTheme="majorHAnsi" w:hAnsiTheme="majorHAnsi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(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/>
            <w:sz w:val="24"/>
            <w:szCs w:val="24"/>
          </w:rPr>
          <m:t>+1)÷(x+2)</m:t>
        </m:r>
      </m:oMath>
    </w:p>
    <w:p w14:paraId="537D87D9" w14:textId="77777777" w:rsidR="008878B2" w:rsidRPr="00F10E07" w:rsidRDefault="00961A8E" w:rsidP="00473C8E">
      <w:pPr>
        <w:pStyle w:val="ListParagraph"/>
        <w:numPr>
          <w:ilvl w:val="0"/>
          <w:numId w:val="17"/>
        </w:numPr>
        <w:spacing w:line="480" w:lineRule="auto"/>
        <w:rPr>
          <w:rFonts w:asciiTheme="majorHAnsi" w:hAnsiTheme="majorHAnsi"/>
          <w:sz w:val="24"/>
          <w:szCs w:val="24"/>
        </w:rPr>
      </w:pPr>
      <w:r w:rsidRPr="00F10E07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="008878B2" w:rsidRPr="00F10E07">
        <w:rPr>
          <w:rFonts w:asciiTheme="majorHAnsi" w:eastAsia="Times New Roman" w:hAnsiTheme="majorHAnsi" w:cs="Times New Roman"/>
          <w:position w:val="-10"/>
          <w:sz w:val="24"/>
          <w:szCs w:val="24"/>
        </w:rPr>
        <w:object w:dxaOrig="2295" w:dyaOrig="360" w14:anchorId="0F134B58">
          <v:shape id="_x0000_i1027" type="#_x0000_t75" style="width:114.75pt;height:18pt" o:ole="">
            <v:imagedata r:id="rId12" o:title=""/>
          </v:shape>
          <o:OLEObject Type="Embed" ProgID="Equation.DSMT4" ShapeID="_x0000_i1027" DrawAspect="Content" ObjectID="_1637650275" r:id="rId13"/>
        </w:object>
      </w:r>
    </w:p>
    <w:p w14:paraId="11D17DC1" w14:textId="77777777" w:rsidR="00961A8E" w:rsidRDefault="00961A8E" w:rsidP="00473C8E">
      <w:pPr>
        <w:pStyle w:val="ListParagraph"/>
        <w:numPr>
          <w:ilvl w:val="0"/>
          <w:numId w:val="17"/>
        </w:numPr>
        <w:spacing w:line="480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F10E07">
        <w:rPr>
          <w:rFonts w:asciiTheme="majorHAnsi" w:eastAsia="Times New Roman" w:hAnsiTheme="majorHAnsi" w:cs="Times New Roman"/>
          <w:position w:val="-10"/>
          <w:sz w:val="24"/>
          <w:szCs w:val="24"/>
        </w:rPr>
        <w:object w:dxaOrig="2160" w:dyaOrig="360" w14:anchorId="723E1D92">
          <v:shape id="_x0000_i1028" type="#_x0000_t75" style="width:108pt;height:18pt" o:ole="">
            <v:imagedata r:id="rId14" o:title=""/>
          </v:shape>
          <o:OLEObject Type="Embed" ProgID="Equation.DSMT4" ShapeID="_x0000_i1028" DrawAspect="Content" ObjectID="_1637650276" r:id="rId15"/>
        </w:object>
      </w:r>
    </w:p>
    <w:p w14:paraId="2CD21A80" w14:textId="77777777" w:rsidR="00EA266F" w:rsidRPr="00EA266F" w:rsidRDefault="00EA266F" w:rsidP="00473C8E">
      <w:pPr>
        <w:pStyle w:val="ListParagraph"/>
        <w:numPr>
          <w:ilvl w:val="0"/>
          <w:numId w:val="17"/>
        </w:numPr>
        <w:spacing w:line="480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455FAB">
        <w:rPr>
          <w:position w:val="-10"/>
        </w:rPr>
        <w:object w:dxaOrig="2980" w:dyaOrig="360" w14:anchorId="5401697E">
          <v:shape id="_x0000_i1029" type="#_x0000_t75" style="width:149.25pt;height:18pt" o:ole="">
            <v:imagedata r:id="rId16" o:title=""/>
          </v:shape>
          <o:OLEObject Type="Embed" ProgID="Equation.DSMT4" ShapeID="_x0000_i1029" DrawAspect="Content" ObjectID="_1637650277" r:id="rId17"/>
        </w:object>
      </w:r>
    </w:p>
    <w:p w14:paraId="134F5B9F" w14:textId="77777777" w:rsidR="00EA266F" w:rsidRPr="005563F3" w:rsidRDefault="00EA266F" w:rsidP="00473C8E">
      <w:pPr>
        <w:pStyle w:val="ListParagraph"/>
        <w:numPr>
          <w:ilvl w:val="0"/>
          <w:numId w:val="17"/>
        </w:numPr>
        <w:spacing w:line="480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455FAB">
        <w:rPr>
          <w:position w:val="-10"/>
        </w:rPr>
        <w:object w:dxaOrig="2799" w:dyaOrig="360" w14:anchorId="5538DF90">
          <v:shape id="_x0000_i1030" type="#_x0000_t75" style="width:140.25pt;height:18pt" o:ole="">
            <v:imagedata r:id="rId18" o:title=""/>
          </v:shape>
          <o:OLEObject Type="Embed" ProgID="Equation.DSMT4" ShapeID="_x0000_i1030" DrawAspect="Content" ObjectID="_1637650278" r:id="rId19"/>
        </w:object>
      </w:r>
    </w:p>
    <w:p w14:paraId="667AA24D" w14:textId="77777777" w:rsidR="005563F3" w:rsidRDefault="005563F3" w:rsidP="005563F3">
      <w:pPr>
        <w:spacing w:line="480" w:lineRule="auto"/>
        <w:rPr>
          <w:rFonts w:asciiTheme="majorHAnsi" w:eastAsia="Times New Roman" w:hAnsiTheme="majorHAnsi" w:cs="Times New Roman"/>
          <w:sz w:val="24"/>
          <w:szCs w:val="24"/>
        </w:rPr>
      </w:pPr>
    </w:p>
    <w:p w14:paraId="09B13F04" w14:textId="77777777" w:rsidR="005563F3" w:rsidRPr="005563F3" w:rsidRDefault="005563F3" w:rsidP="005563F3">
      <w:pPr>
        <w:spacing w:line="480" w:lineRule="auto"/>
        <w:rPr>
          <w:rFonts w:asciiTheme="majorHAnsi" w:eastAsia="Times New Roman" w:hAnsiTheme="majorHAnsi" w:cs="Times New Roman"/>
          <w:sz w:val="24"/>
          <w:szCs w:val="24"/>
        </w:rPr>
        <w:sectPr w:rsidR="005563F3" w:rsidRPr="005563F3" w:rsidSect="00961A8E">
          <w:type w:val="continuous"/>
          <w:pgSz w:w="12240" w:h="15840"/>
          <w:pgMar w:top="1008" w:right="1152" w:bottom="1008" w:left="1152" w:header="720" w:footer="720" w:gutter="0"/>
          <w:cols w:num="2" w:space="720"/>
          <w:docGrid w:linePitch="360"/>
        </w:sectPr>
      </w:pPr>
    </w:p>
    <w:p w14:paraId="6FCB242A" w14:textId="77777777" w:rsidR="00F74209" w:rsidRPr="00F10E07" w:rsidRDefault="00115194" w:rsidP="00473C8E">
      <w:pPr>
        <w:pStyle w:val="ListParagraph"/>
        <w:numPr>
          <w:ilvl w:val="0"/>
          <w:numId w:val="10"/>
        </w:numPr>
        <w:spacing w:after="0" w:line="480" w:lineRule="auto"/>
        <w:ind w:left="360"/>
        <w:rPr>
          <w:rFonts w:asciiTheme="majorHAnsi" w:hAnsiTheme="majorHAnsi"/>
          <w:sz w:val="24"/>
          <w:szCs w:val="24"/>
        </w:rPr>
      </w:pPr>
      <w:r w:rsidRPr="00F10E07">
        <w:rPr>
          <w:rFonts w:asciiTheme="majorHAnsi" w:hAnsiTheme="majorHAnsi"/>
          <w:sz w:val="24"/>
          <w:szCs w:val="24"/>
        </w:rPr>
        <w:t>Show that (</w:t>
      </w:r>
      <w:r w:rsidRPr="00F10E07">
        <w:rPr>
          <w:rFonts w:asciiTheme="majorHAnsi" w:hAnsiTheme="majorHAnsi"/>
          <w:i/>
          <w:sz w:val="24"/>
          <w:szCs w:val="24"/>
        </w:rPr>
        <w:t>x</w:t>
      </w:r>
      <w:r w:rsidR="00CD2038">
        <w:rPr>
          <w:rFonts w:asciiTheme="majorHAnsi" w:hAnsiTheme="majorHAnsi"/>
          <w:sz w:val="24"/>
          <w:szCs w:val="24"/>
        </w:rPr>
        <w:t xml:space="preserve"> – 2) is a factor of </w:t>
      </w:r>
      <w:r w:rsidRPr="00F10E07">
        <w:rPr>
          <w:rFonts w:asciiTheme="majorHAnsi" w:hAnsiTheme="majorHAnsi"/>
          <w:sz w:val="24"/>
          <w:szCs w:val="24"/>
        </w:rPr>
        <w:t>P(</w:t>
      </w:r>
      <w:r w:rsidRPr="00F10E07">
        <w:rPr>
          <w:rFonts w:asciiTheme="majorHAnsi" w:hAnsiTheme="majorHAnsi"/>
          <w:i/>
          <w:sz w:val="24"/>
          <w:szCs w:val="24"/>
        </w:rPr>
        <w:t>x</w:t>
      </w:r>
      <w:r w:rsidRPr="00F10E07">
        <w:rPr>
          <w:rFonts w:asciiTheme="majorHAnsi" w:hAnsiTheme="majorHAnsi"/>
          <w:sz w:val="24"/>
          <w:szCs w:val="24"/>
        </w:rPr>
        <w:t xml:space="preserve">) = </w:t>
      </w:r>
      <w:r w:rsidRPr="00F10E07">
        <w:rPr>
          <w:rFonts w:asciiTheme="majorHAnsi" w:eastAsia="Times New Roman" w:hAnsiTheme="majorHAnsi" w:cs="Times New Roman"/>
          <w:position w:val="-6"/>
          <w:sz w:val="24"/>
          <w:szCs w:val="24"/>
          <w:lang w:val="en-GB" w:eastAsia="en-GB"/>
        </w:rPr>
        <w:object w:dxaOrig="1845" w:dyaOrig="315" w14:anchorId="01E57A86">
          <v:shape id="_x0000_i1031" type="#_x0000_t75" style="width:92.25pt;height:15.75pt" o:ole="">
            <v:imagedata r:id="rId20" o:title=""/>
          </v:shape>
          <o:OLEObject Type="Embed" ProgID="Equation.DSMT4" ShapeID="_x0000_i1031" DrawAspect="Content" ObjectID="_1637650279" r:id="rId21"/>
        </w:object>
      </w:r>
      <w:r w:rsidRPr="00F10E07">
        <w:rPr>
          <w:rFonts w:asciiTheme="majorHAnsi" w:hAnsiTheme="majorHAnsi"/>
          <w:sz w:val="24"/>
          <w:szCs w:val="24"/>
        </w:rPr>
        <w:t>, and find the other two factors.</w:t>
      </w:r>
    </w:p>
    <w:p w14:paraId="5F37436F" w14:textId="77777777" w:rsidR="00F74209" w:rsidRPr="005D30A5" w:rsidRDefault="00F74209" w:rsidP="00473C8E">
      <w:pPr>
        <w:pStyle w:val="ListParagraph"/>
        <w:numPr>
          <w:ilvl w:val="0"/>
          <w:numId w:val="10"/>
        </w:numPr>
        <w:spacing w:after="0" w:line="480" w:lineRule="auto"/>
        <w:ind w:left="360"/>
        <w:rPr>
          <w:rFonts w:asciiTheme="majorHAnsi" w:hAnsiTheme="majorHAnsi"/>
          <w:sz w:val="24"/>
          <w:szCs w:val="24"/>
        </w:rPr>
      </w:pPr>
      <w:r w:rsidRPr="00F10E07">
        <w:rPr>
          <w:rFonts w:asciiTheme="majorHAnsi" w:hAnsiTheme="majorHAnsi"/>
          <w:sz w:val="24"/>
          <w:szCs w:val="24"/>
        </w:rPr>
        <w:t xml:space="preserve">What is the remainder when 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07</m:t>
            </m:r>
          </m:sup>
        </m:sSup>
        <m:r>
          <w:rPr>
            <w:rFonts w:ascii="Cambria Math" w:hAnsi="Cambria Math"/>
            <w:sz w:val="24"/>
            <w:szCs w:val="24"/>
          </w:rPr>
          <m:t>+1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5</m:t>
            </m:r>
          </m:sup>
        </m:sSup>
        <m:r>
          <w:rPr>
            <w:rFonts w:ascii="Cambria Math" w:hAnsi="Cambria Math"/>
            <w:sz w:val="24"/>
            <w:szCs w:val="24"/>
          </w:rPr>
          <m:t>-16x</m:t>
        </m:r>
      </m:oMath>
      <w:r w:rsidRPr="00F10E07">
        <w:rPr>
          <w:rFonts w:asciiTheme="majorHAnsi" w:eastAsiaTheme="minorEastAsia" w:hAnsiTheme="majorHAnsi"/>
          <w:sz w:val="24"/>
          <w:szCs w:val="24"/>
        </w:rPr>
        <w:t xml:space="preserve"> is divided by </w:t>
      </w:r>
      <m:oMath>
        <m:r>
          <w:rPr>
            <w:rFonts w:ascii="Cambria Math" w:eastAsiaTheme="minorEastAsia" w:hAnsi="Cambria Math"/>
            <w:sz w:val="24"/>
            <w:szCs w:val="24"/>
          </w:rPr>
          <m:t>(x-1)</m:t>
        </m:r>
      </m:oMath>
      <w:r w:rsidR="005D30A5">
        <w:rPr>
          <w:rFonts w:asciiTheme="majorHAnsi" w:eastAsiaTheme="minorEastAsia" w:hAnsiTheme="majorHAnsi"/>
          <w:sz w:val="24"/>
          <w:szCs w:val="24"/>
        </w:rPr>
        <w:t>?</w:t>
      </w:r>
    </w:p>
    <w:p w14:paraId="6622F3FB" w14:textId="77777777" w:rsidR="005D30A5" w:rsidRPr="00082C36" w:rsidRDefault="005D30A5" w:rsidP="00473C8E">
      <w:pPr>
        <w:pStyle w:val="ListParagraph"/>
        <w:numPr>
          <w:ilvl w:val="0"/>
          <w:numId w:val="10"/>
        </w:numPr>
        <w:spacing w:after="0" w:line="48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What is the remainder when </w:t>
      </w:r>
      <m:oMath>
        <m:r>
          <w:rPr>
            <w:rFonts w:ascii="Cambria Math" w:eastAsiaTheme="minorEastAsia" w:hAnsi="Cambria Math"/>
            <w:sz w:val="24"/>
            <w:szCs w:val="24"/>
          </w:rPr>
          <m:t>14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17</m:t>
        </m:r>
      </m:oMath>
      <w:r>
        <w:rPr>
          <w:rFonts w:asciiTheme="majorHAnsi" w:eastAsiaTheme="minorEastAsia" w:hAnsiTheme="majorHAnsi"/>
          <w:sz w:val="24"/>
          <w:szCs w:val="24"/>
        </w:rPr>
        <w:t xml:space="preserve"> is divided by </w:t>
      </w:r>
      <m:oMath>
        <m:r>
          <w:rPr>
            <w:rFonts w:ascii="Cambria Math" w:eastAsiaTheme="minorEastAsia" w:hAnsi="Cambria Math"/>
            <w:sz w:val="24"/>
            <w:szCs w:val="24"/>
          </w:rPr>
          <m:t>(x+2)</m:t>
        </m:r>
      </m:oMath>
      <w:r>
        <w:rPr>
          <w:rFonts w:asciiTheme="majorHAnsi" w:eastAsiaTheme="minorEastAsia" w:hAnsiTheme="majorHAnsi"/>
          <w:sz w:val="24"/>
          <w:szCs w:val="24"/>
        </w:rPr>
        <w:t>?</w:t>
      </w:r>
    </w:p>
    <w:p w14:paraId="65F6CB48" w14:textId="77777777" w:rsidR="00082C36" w:rsidRPr="00082C36" w:rsidRDefault="00082C36" w:rsidP="00473C8E">
      <w:pPr>
        <w:pStyle w:val="ListParagraph"/>
        <w:numPr>
          <w:ilvl w:val="0"/>
          <w:numId w:val="10"/>
        </w:numPr>
        <w:spacing w:after="0" w:line="48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Determine if </w:t>
      </w:r>
      <m:oMath>
        <m:r>
          <w:rPr>
            <w:rFonts w:ascii="Cambria Math" w:eastAsiaTheme="minorEastAsia" w:hAnsi="Cambria Math"/>
            <w:sz w:val="24"/>
            <w:szCs w:val="24"/>
          </w:rPr>
          <m:t>(x+3)</m:t>
        </m:r>
      </m:oMath>
      <w:r>
        <w:rPr>
          <w:rFonts w:asciiTheme="majorHAnsi" w:eastAsiaTheme="minorEastAsia" w:hAnsiTheme="majorHAnsi"/>
          <w:sz w:val="24"/>
          <w:szCs w:val="24"/>
        </w:rPr>
        <w:t xml:space="preserve"> is a factor of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5x+3</m:t>
        </m:r>
      </m:oMath>
    </w:p>
    <w:p w14:paraId="47E186F6" w14:textId="77777777" w:rsidR="00082C36" w:rsidRPr="00F10E07" w:rsidRDefault="005563F3" w:rsidP="00473C8E">
      <w:pPr>
        <w:pStyle w:val="ListParagraph"/>
        <w:numPr>
          <w:ilvl w:val="0"/>
          <w:numId w:val="10"/>
        </w:numPr>
        <w:spacing w:after="0" w:line="480" w:lineRule="auto"/>
        <w:ind w:left="360"/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Determine if </w:t>
      </w:r>
      <m:oMath>
        <m:r>
          <w:rPr>
            <w:rFonts w:ascii="Cambria Math" w:eastAsiaTheme="minorEastAsia" w:hAnsi="Cambria Math"/>
            <w:sz w:val="24"/>
            <w:szCs w:val="24"/>
          </w:rPr>
          <m:t>(x+1)</m:t>
        </m:r>
      </m:oMath>
      <w:r>
        <w:rPr>
          <w:rFonts w:asciiTheme="majorHAnsi" w:eastAsiaTheme="minorEastAsia" w:hAnsiTheme="majorHAnsi"/>
          <w:sz w:val="24"/>
          <w:szCs w:val="24"/>
        </w:rPr>
        <w:t xml:space="preserve"> is a factor of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13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23x-11</m:t>
        </m:r>
      </m:oMath>
    </w:p>
    <w:p w14:paraId="3203643C" w14:textId="77777777" w:rsidR="00473393" w:rsidRPr="00F10E07" w:rsidRDefault="00473393" w:rsidP="00473393">
      <w:pPr>
        <w:pStyle w:val="ListParagraph"/>
        <w:numPr>
          <w:ilvl w:val="0"/>
          <w:numId w:val="10"/>
        </w:numPr>
        <w:spacing w:after="0" w:line="480" w:lineRule="auto"/>
        <w:ind w:left="360"/>
        <w:rPr>
          <w:rFonts w:asciiTheme="majorHAnsi" w:hAnsiTheme="majorHAnsi"/>
          <w:sz w:val="24"/>
          <w:szCs w:val="24"/>
        </w:rPr>
      </w:pPr>
      <w:r w:rsidRPr="00F10E07">
        <w:rPr>
          <w:rFonts w:asciiTheme="majorHAnsi" w:hAnsiTheme="majorHAnsi"/>
          <w:sz w:val="24"/>
          <w:szCs w:val="24"/>
        </w:rPr>
        <w:t>List all of the possible rational roots for each of the following polynomials:</w:t>
      </w:r>
    </w:p>
    <w:p w14:paraId="4729159B" w14:textId="77777777" w:rsidR="00473393" w:rsidRPr="00F10E07" w:rsidRDefault="00473393" w:rsidP="00473393">
      <w:pPr>
        <w:spacing w:after="0" w:line="480" w:lineRule="auto"/>
        <w:rPr>
          <w:rFonts w:asciiTheme="majorHAnsi" w:hAnsiTheme="majorHAnsi"/>
          <w:sz w:val="24"/>
          <w:szCs w:val="24"/>
        </w:rPr>
        <w:sectPr w:rsidR="00473393" w:rsidRPr="00F10E07" w:rsidSect="00961A8E">
          <w:type w:val="continuous"/>
          <w:pgSz w:w="12240" w:h="15840"/>
          <w:pgMar w:top="1008" w:right="1152" w:bottom="1008" w:left="1152" w:header="720" w:footer="720" w:gutter="0"/>
          <w:cols w:space="720"/>
          <w:docGrid w:linePitch="360"/>
        </w:sectPr>
      </w:pPr>
    </w:p>
    <w:p w14:paraId="0E2EC3E9" w14:textId="77777777" w:rsidR="00473393" w:rsidRPr="00F10E07" w:rsidRDefault="00473393" w:rsidP="00473393">
      <w:pPr>
        <w:pStyle w:val="ListParagraph"/>
        <w:numPr>
          <w:ilvl w:val="0"/>
          <w:numId w:val="20"/>
        </w:numPr>
        <w:spacing w:after="0" w:line="480" w:lineRule="auto"/>
        <w:rPr>
          <w:rFonts w:asciiTheme="majorHAnsi" w:hAnsiTheme="majorHAnsi"/>
          <w:sz w:val="24"/>
          <w:szCs w:val="24"/>
        </w:rPr>
      </w:pPr>
      <w:r w:rsidRPr="00F10E07">
        <w:rPr>
          <w:rFonts w:asciiTheme="majorHAnsi" w:hAnsiTheme="majorHAnsi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-1</m:t>
        </m:r>
      </m:oMath>
    </w:p>
    <w:p w14:paraId="331E8B00" w14:textId="77777777" w:rsidR="00F10E07" w:rsidRPr="00F10E07" w:rsidRDefault="00473393" w:rsidP="00F10E07">
      <w:pPr>
        <w:pStyle w:val="ListParagraph"/>
        <w:numPr>
          <w:ilvl w:val="0"/>
          <w:numId w:val="20"/>
        </w:numPr>
        <w:spacing w:after="0" w:line="480" w:lineRule="auto"/>
        <w:rPr>
          <w:rFonts w:asciiTheme="majorHAnsi" w:eastAsiaTheme="minorEastAsia" w:hAnsiTheme="majorHAnsi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</w:rPr>
          <m:t>-64</m:t>
        </m:r>
      </m:oMath>
    </w:p>
    <w:p w14:paraId="35C7522C" w14:textId="77777777" w:rsidR="00473393" w:rsidRPr="00F10E07" w:rsidRDefault="00473393" w:rsidP="00473393">
      <w:pPr>
        <w:pStyle w:val="ListParagraph"/>
        <w:numPr>
          <w:ilvl w:val="0"/>
          <w:numId w:val="20"/>
        </w:numPr>
        <w:spacing w:after="0" w:line="480" w:lineRule="auto"/>
        <w:rPr>
          <w:rFonts w:asciiTheme="majorHAnsi" w:eastAsiaTheme="minorEastAsia" w:hAnsiTheme="majorHAnsi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5x+3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8</m:t>
        </m:r>
      </m:oMath>
    </w:p>
    <w:p w14:paraId="3AA82D4A" w14:textId="77777777" w:rsidR="00961A8E" w:rsidRPr="00F10E07" w:rsidRDefault="00473393" w:rsidP="00473393">
      <w:pPr>
        <w:pStyle w:val="ListParagraph"/>
        <w:numPr>
          <w:ilvl w:val="0"/>
          <w:numId w:val="20"/>
        </w:numPr>
        <w:spacing w:line="360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F10E07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50x-25+4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5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+30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5</m:t>
            </m:r>
          </m:sup>
        </m:sSup>
      </m:oMath>
    </w:p>
    <w:p w14:paraId="60DE3869" w14:textId="77777777" w:rsidR="00F10E07" w:rsidRPr="00F10E07" w:rsidRDefault="00F10E07" w:rsidP="00D02339">
      <w:pPr>
        <w:spacing w:line="360" w:lineRule="auto"/>
        <w:rPr>
          <w:rFonts w:asciiTheme="majorHAnsi" w:eastAsia="Times New Roman" w:hAnsiTheme="majorHAnsi" w:cs="Times New Roman"/>
          <w:sz w:val="24"/>
          <w:szCs w:val="24"/>
        </w:rPr>
        <w:sectPr w:rsidR="00F10E07" w:rsidRPr="00F10E07" w:rsidSect="00F10E07">
          <w:type w:val="continuous"/>
          <w:pgSz w:w="12240" w:h="15840"/>
          <w:pgMar w:top="1008" w:right="1152" w:bottom="1008" w:left="1152" w:header="720" w:footer="720" w:gutter="0"/>
          <w:cols w:num="2" w:space="180"/>
          <w:docGrid w:linePitch="360"/>
        </w:sectPr>
      </w:pPr>
    </w:p>
    <w:p w14:paraId="48270DC1" w14:textId="77777777" w:rsidR="00690E65" w:rsidRPr="00D02339" w:rsidRDefault="00690E65" w:rsidP="00D02339">
      <w:pPr>
        <w:spacing w:line="360" w:lineRule="auto"/>
        <w:rPr>
          <w:rFonts w:asciiTheme="majorHAnsi" w:eastAsia="Times New Roman" w:hAnsiTheme="majorHAnsi" w:cs="Times New Roman"/>
          <w:sz w:val="24"/>
          <w:szCs w:val="24"/>
        </w:rPr>
      </w:pPr>
    </w:p>
    <w:p w14:paraId="1D477763" w14:textId="77777777" w:rsidR="00690E65" w:rsidRPr="005F6BB7" w:rsidRDefault="001A74AF" w:rsidP="005F6BB7">
      <w:pPr>
        <w:pStyle w:val="ListParagraph"/>
        <w:numPr>
          <w:ilvl w:val="0"/>
          <w:numId w:val="10"/>
        </w:numPr>
        <w:spacing w:line="480" w:lineRule="auto"/>
        <w:ind w:left="446" w:hanging="446"/>
        <w:rPr>
          <w:rFonts w:asciiTheme="majorHAnsi" w:eastAsiaTheme="minorEastAsia" w:hAnsiTheme="majorHAnsi"/>
          <w:sz w:val="24"/>
          <w:szCs w:val="24"/>
        </w:rPr>
      </w:pPr>
      <w:r w:rsidRPr="005F6BB7">
        <w:rPr>
          <w:rFonts w:asciiTheme="majorHAnsi" w:eastAsiaTheme="minorEastAsia" w:hAnsiTheme="majorHAnsi"/>
          <w:sz w:val="24"/>
          <w:szCs w:val="24"/>
        </w:rPr>
        <w:t xml:space="preserve"> If </w:t>
      </w:r>
      <w:r w:rsidRPr="005F6BB7">
        <w:rPr>
          <w:rFonts w:asciiTheme="majorHAnsi" w:hAnsiTheme="majorHAnsi"/>
          <w:position w:val="-10"/>
          <w:sz w:val="24"/>
          <w:szCs w:val="24"/>
        </w:rPr>
        <w:object w:dxaOrig="800" w:dyaOrig="320" w14:anchorId="5B9A06AC">
          <v:shape id="_x0000_i1032" type="#_x0000_t75" style="width:39.75pt;height:15.75pt" o:ole="">
            <v:imagedata r:id="rId22" o:title=""/>
          </v:shape>
          <o:OLEObject Type="Embed" ProgID="Equation.DSMT4" ShapeID="_x0000_i1032" DrawAspect="Content" ObjectID="_1637650280" r:id="rId23"/>
        </w:object>
      </w:r>
      <w:r w:rsidRPr="005F6BB7">
        <w:rPr>
          <w:rFonts w:asciiTheme="majorHAnsi" w:hAnsiTheme="majorHAnsi"/>
          <w:sz w:val="24"/>
          <w:szCs w:val="24"/>
        </w:rPr>
        <w:t xml:space="preserve">is a factor of </w:t>
      </w:r>
      <w:r w:rsidRPr="005F6BB7">
        <w:rPr>
          <w:rFonts w:asciiTheme="majorHAnsi" w:hAnsiTheme="majorHAnsi"/>
          <w:i/>
          <w:sz w:val="24"/>
          <w:szCs w:val="24"/>
        </w:rPr>
        <w:t>f</w:t>
      </w:r>
      <w:r w:rsidRPr="005F6BB7">
        <w:rPr>
          <w:rFonts w:asciiTheme="majorHAnsi" w:hAnsiTheme="majorHAnsi"/>
          <w:sz w:val="24"/>
          <w:szCs w:val="24"/>
        </w:rPr>
        <w:t>(x) then what is one of the zeros?</w:t>
      </w:r>
    </w:p>
    <w:p w14:paraId="59BBD560" w14:textId="77777777" w:rsidR="005F6BB7" w:rsidRPr="005F6BB7" w:rsidRDefault="005F6BB7" w:rsidP="005F6BB7">
      <w:pPr>
        <w:pStyle w:val="ListParagraph"/>
        <w:numPr>
          <w:ilvl w:val="0"/>
          <w:numId w:val="10"/>
        </w:numPr>
        <w:spacing w:line="480" w:lineRule="auto"/>
        <w:ind w:left="446" w:hanging="446"/>
        <w:rPr>
          <w:rFonts w:asciiTheme="majorHAnsi" w:eastAsiaTheme="minorEastAsia" w:hAnsiTheme="majorHAnsi"/>
          <w:sz w:val="24"/>
          <w:szCs w:val="24"/>
        </w:rPr>
      </w:pPr>
      <w:r w:rsidRPr="005F6BB7">
        <w:rPr>
          <w:rFonts w:asciiTheme="majorHAnsi" w:hAnsiTheme="majorHAnsi"/>
          <w:sz w:val="24"/>
          <w:szCs w:val="24"/>
        </w:rPr>
        <w:t xml:space="preserve">If </w:t>
      </w:r>
      <w:r w:rsidRPr="005F6BB7">
        <w:rPr>
          <w:rFonts w:asciiTheme="majorHAnsi" w:hAnsiTheme="majorHAnsi"/>
          <w:position w:val="-10"/>
          <w:sz w:val="24"/>
          <w:szCs w:val="24"/>
        </w:rPr>
        <w:object w:dxaOrig="800" w:dyaOrig="320" w14:anchorId="3EFEE3D5">
          <v:shape id="_x0000_i1033" type="#_x0000_t75" style="width:39.75pt;height:15.75pt" o:ole="">
            <v:imagedata r:id="rId24" o:title=""/>
          </v:shape>
          <o:OLEObject Type="Embed" ProgID="Equation.DSMT4" ShapeID="_x0000_i1033" DrawAspect="Content" ObjectID="_1637650281" r:id="rId25"/>
        </w:object>
      </w:r>
      <w:r w:rsidRPr="005F6BB7">
        <w:rPr>
          <w:rFonts w:asciiTheme="majorHAnsi" w:hAnsiTheme="majorHAnsi"/>
          <w:sz w:val="24"/>
          <w:szCs w:val="24"/>
        </w:rPr>
        <w:t xml:space="preserve">is a factor of </w:t>
      </w:r>
      <w:r w:rsidRPr="005F6BB7">
        <w:rPr>
          <w:rFonts w:asciiTheme="majorHAnsi" w:hAnsiTheme="majorHAnsi"/>
          <w:i/>
          <w:sz w:val="24"/>
          <w:szCs w:val="24"/>
        </w:rPr>
        <w:t>f</w:t>
      </w:r>
      <w:r w:rsidRPr="005F6BB7">
        <w:rPr>
          <w:rFonts w:asciiTheme="majorHAnsi" w:hAnsiTheme="majorHAnsi"/>
          <w:sz w:val="24"/>
          <w:szCs w:val="24"/>
        </w:rPr>
        <w:t>(x) than what is one of the roots?</w:t>
      </w:r>
    </w:p>
    <w:p w14:paraId="15F5977F" w14:textId="77777777" w:rsidR="005F6BB7" w:rsidRPr="005F6BB7" w:rsidRDefault="005F6BB7" w:rsidP="005F6BB7">
      <w:pPr>
        <w:pStyle w:val="ListParagraph"/>
        <w:numPr>
          <w:ilvl w:val="0"/>
          <w:numId w:val="10"/>
        </w:numPr>
        <w:spacing w:line="480" w:lineRule="auto"/>
        <w:ind w:left="446" w:hanging="446"/>
        <w:rPr>
          <w:rFonts w:asciiTheme="majorHAnsi" w:eastAsiaTheme="minorEastAsia" w:hAnsiTheme="majorHAnsi"/>
          <w:sz w:val="24"/>
          <w:szCs w:val="24"/>
        </w:rPr>
      </w:pPr>
      <w:r w:rsidRPr="005F6BB7">
        <w:rPr>
          <w:rFonts w:asciiTheme="majorHAnsi" w:hAnsiTheme="majorHAnsi"/>
          <w:sz w:val="24"/>
          <w:szCs w:val="24"/>
        </w:rPr>
        <w:t xml:space="preserve">If </w:t>
      </w:r>
      <w:r w:rsidRPr="005F6BB7">
        <w:rPr>
          <w:rFonts w:asciiTheme="majorHAnsi" w:hAnsiTheme="majorHAnsi"/>
          <w:position w:val="-10"/>
          <w:sz w:val="24"/>
          <w:szCs w:val="24"/>
        </w:rPr>
        <w:object w:dxaOrig="2680" w:dyaOrig="320" w14:anchorId="537729B6">
          <v:shape id="_x0000_i1034" type="#_x0000_t75" style="width:134.25pt;height:15.75pt" o:ole="">
            <v:imagedata r:id="rId26" o:title=""/>
          </v:shape>
          <o:OLEObject Type="Embed" ProgID="Equation.DSMT4" ShapeID="_x0000_i1034" DrawAspect="Content" ObjectID="_1637650282" r:id="rId27"/>
        </w:object>
      </w:r>
      <w:r w:rsidRPr="005F6BB7">
        <w:rPr>
          <w:rFonts w:asciiTheme="majorHAnsi" w:hAnsiTheme="majorHAnsi"/>
          <w:sz w:val="24"/>
          <w:szCs w:val="24"/>
        </w:rPr>
        <w:t>than what are the roots?</w:t>
      </w:r>
    </w:p>
    <w:p w14:paraId="09C1B1E4" w14:textId="77777777" w:rsidR="005F6BB7" w:rsidRPr="005F6BB7" w:rsidRDefault="005F6BB7" w:rsidP="005F6BB7">
      <w:pPr>
        <w:pStyle w:val="ListParagraph"/>
        <w:numPr>
          <w:ilvl w:val="0"/>
          <w:numId w:val="10"/>
        </w:numPr>
        <w:spacing w:line="480" w:lineRule="auto"/>
        <w:ind w:left="446" w:hanging="446"/>
        <w:rPr>
          <w:rFonts w:asciiTheme="majorHAnsi" w:eastAsiaTheme="minorEastAsia" w:hAnsiTheme="majorHAnsi"/>
          <w:sz w:val="24"/>
          <w:szCs w:val="24"/>
        </w:rPr>
      </w:pPr>
      <w:r w:rsidRPr="005F6BB7">
        <w:rPr>
          <w:rFonts w:asciiTheme="majorHAnsi" w:hAnsiTheme="majorHAnsi"/>
          <w:sz w:val="24"/>
          <w:szCs w:val="24"/>
        </w:rPr>
        <w:t xml:space="preserve">If </w:t>
      </w:r>
      <w:r w:rsidRPr="005F6BB7">
        <w:rPr>
          <w:rFonts w:asciiTheme="majorHAnsi" w:hAnsiTheme="majorHAnsi"/>
          <w:i/>
          <w:sz w:val="24"/>
          <w:szCs w:val="24"/>
        </w:rPr>
        <w:t>f</w:t>
      </w:r>
      <w:r w:rsidRPr="005F6BB7">
        <w:rPr>
          <w:rFonts w:asciiTheme="majorHAnsi" w:hAnsiTheme="majorHAnsi"/>
          <w:sz w:val="24"/>
          <w:szCs w:val="24"/>
        </w:rPr>
        <w:t xml:space="preserve">(8)=0, what is one of the factors of </w:t>
      </w:r>
      <w:r w:rsidRPr="005F6BB7">
        <w:rPr>
          <w:rFonts w:asciiTheme="majorHAnsi" w:hAnsiTheme="majorHAnsi"/>
          <w:i/>
          <w:sz w:val="24"/>
          <w:szCs w:val="24"/>
        </w:rPr>
        <w:t>f</w:t>
      </w:r>
      <w:r w:rsidRPr="005F6BB7">
        <w:rPr>
          <w:rFonts w:asciiTheme="majorHAnsi" w:hAnsiTheme="majorHAnsi"/>
          <w:sz w:val="24"/>
          <w:szCs w:val="24"/>
        </w:rPr>
        <w:t>(x)?</w:t>
      </w:r>
    </w:p>
    <w:p w14:paraId="66D227A1" w14:textId="77777777" w:rsidR="005F6BB7" w:rsidRPr="00EA266F" w:rsidRDefault="005F6BB7" w:rsidP="005F6BB7">
      <w:pPr>
        <w:pStyle w:val="ListParagraph"/>
        <w:numPr>
          <w:ilvl w:val="0"/>
          <w:numId w:val="10"/>
        </w:numPr>
        <w:spacing w:line="480" w:lineRule="auto"/>
        <w:ind w:left="446" w:hanging="446"/>
        <w:rPr>
          <w:rFonts w:asciiTheme="majorHAnsi" w:eastAsiaTheme="minorEastAsia" w:hAnsiTheme="majorHAnsi"/>
          <w:sz w:val="24"/>
          <w:szCs w:val="24"/>
        </w:rPr>
      </w:pPr>
      <w:r w:rsidRPr="005F6BB7">
        <w:rPr>
          <w:rFonts w:asciiTheme="majorHAnsi" w:eastAsiaTheme="minorEastAsia" w:hAnsiTheme="majorHAnsi"/>
          <w:sz w:val="24"/>
          <w:szCs w:val="24"/>
        </w:rPr>
        <w:t xml:space="preserve">If </w:t>
      </w:r>
      <w:r w:rsidRPr="005F6BB7">
        <w:rPr>
          <w:rFonts w:asciiTheme="majorHAnsi" w:hAnsiTheme="majorHAnsi"/>
          <w:position w:val="-28"/>
          <w:sz w:val="24"/>
          <w:szCs w:val="24"/>
        </w:rPr>
        <w:object w:dxaOrig="1020" w:dyaOrig="680" w14:anchorId="1D8801F6">
          <v:shape id="_x0000_i1035" type="#_x0000_t75" style="width:51pt;height:33.75pt" o:ole="">
            <v:imagedata r:id="rId28" o:title=""/>
          </v:shape>
          <o:OLEObject Type="Embed" ProgID="Equation.DSMT4" ShapeID="_x0000_i1035" DrawAspect="Content" ObjectID="_1637650283" r:id="rId29"/>
        </w:object>
      </w:r>
      <w:r w:rsidRPr="005F6BB7">
        <w:rPr>
          <w:rFonts w:asciiTheme="majorHAnsi" w:hAnsiTheme="majorHAnsi"/>
          <w:sz w:val="24"/>
          <w:szCs w:val="24"/>
        </w:rPr>
        <w:t xml:space="preserve">, what is one of the factors of </w:t>
      </w:r>
      <w:r w:rsidRPr="005F6BB7">
        <w:rPr>
          <w:rFonts w:asciiTheme="majorHAnsi" w:hAnsiTheme="majorHAnsi"/>
          <w:i/>
          <w:sz w:val="24"/>
          <w:szCs w:val="24"/>
        </w:rPr>
        <w:t>f</w:t>
      </w:r>
      <w:r w:rsidRPr="005F6BB7">
        <w:rPr>
          <w:rFonts w:asciiTheme="majorHAnsi" w:hAnsiTheme="majorHAnsi"/>
          <w:sz w:val="24"/>
          <w:szCs w:val="24"/>
        </w:rPr>
        <w:t>(x)?</w:t>
      </w:r>
    </w:p>
    <w:p w14:paraId="27474759" w14:textId="77777777" w:rsidR="00EA266F" w:rsidRDefault="00EA266F" w:rsidP="00EA266F">
      <w:pPr>
        <w:pStyle w:val="ListParagraph"/>
        <w:numPr>
          <w:ilvl w:val="0"/>
          <w:numId w:val="10"/>
        </w:numPr>
        <w:spacing w:line="360" w:lineRule="auto"/>
        <w:ind w:left="360"/>
      </w:pPr>
      <w:r>
        <w:lastRenderedPageBreak/>
        <w:t xml:space="preserve"> Determine algebraically whether the following functions are even, odd, or neither</w:t>
      </w:r>
    </w:p>
    <w:p w14:paraId="7488DE78" w14:textId="77777777" w:rsidR="00EA266F" w:rsidRDefault="00EA266F" w:rsidP="00EA266F">
      <w:pPr>
        <w:pStyle w:val="ListParagraph"/>
        <w:spacing w:line="360" w:lineRule="auto"/>
      </w:pPr>
      <w:r>
        <w:tab/>
        <w:t>a)</w:t>
      </w:r>
      <w:r w:rsidRPr="00692EB1">
        <w:t xml:space="preserve"> </w:t>
      </w:r>
      <w:r w:rsidRPr="00967847">
        <w:object w:dxaOrig="1579" w:dyaOrig="360" w14:anchorId="05C001DA">
          <v:shape id="_x0000_i1036" type="#_x0000_t75" style="width:78.75pt;height:18pt" o:ole="">
            <v:imagedata r:id="rId30" o:title=""/>
          </v:shape>
          <o:OLEObject Type="Embed" ProgID="Equation.DSMT4" ShapeID="_x0000_i1036" DrawAspect="Content" ObjectID="_1637650284" r:id="rId31"/>
        </w:object>
      </w:r>
      <w:r>
        <w:tab/>
      </w:r>
      <w:r>
        <w:tab/>
      </w:r>
      <w:r>
        <w:tab/>
      </w:r>
      <w:r>
        <w:tab/>
        <w:t>b)</w:t>
      </w:r>
      <w:r w:rsidRPr="00967847">
        <w:object w:dxaOrig="1579" w:dyaOrig="360" w14:anchorId="3213C69D">
          <v:shape id="_x0000_i1037" type="#_x0000_t75" style="width:78.75pt;height:18pt" o:ole="">
            <v:imagedata r:id="rId32" o:title=""/>
          </v:shape>
          <o:OLEObject Type="Embed" ProgID="Equation.DSMT4" ShapeID="_x0000_i1037" DrawAspect="Content" ObjectID="_1637650285" r:id="rId33"/>
        </w:object>
      </w:r>
    </w:p>
    <w:p w14:paraId="41CBAA30" w14:textId="77777777" w:rsidR="00EA266F" w:rsidRDefault="00EA266F" w:rsidP="00EA266F">
      <w:pPr>
        <w:pStyle w:val="ListParagraph"/>
        <w:spacing w:line="360" w:lineRule="auto"/>
      </w:pPr>
      <w:r>
        <w:tab/>
        <w:t>c)</w:t>
      </w:r>
      <w:r w:rsidRPr="00692EB1">
        <w:t xml:space="preserve"> </w:t>
      </w:r>
      <w:r w:rsidRPr="00967847">
        <w:rPr>
          <w:position w:val="-24"/>
        </w:rPr>
        <w:object w:dxaOrig="1320" w:dyaOrig="620" w14:anchorId="3BB73446">
          <v:shape id="_x0000_i1038" type="#_x0000_t75" style="width:66pt;height:30.75pt" o:ole="">
            <v:imagedata r:id="rId34" o:title=""/>
          </v:shape>
          <o:OLEObject Type="Embed" ProgID="Equation.DSMT4" ShapeID="_x0000_i1038" DrawAspect="Content" ObjectID="_1637650286" r:id="rId35"/>
        </w:object>
      </w:r>
      <w:r>
        <w:tab/>
      </w:r>
      <w:r>
        <w:tab/>
      </w:r>
      <w:r>
        <w:tab/>
      </w:r>
      <w:r>
        <w:tab/>
        <w:t>d)</w:t>
      </w:r>
      <w:r w:rsidRPr="00967847">
        <w:rPr>
          <w:position w:val="-10"/>
        </w:rPr>
        <w:object w:dxaOrig="1780" w:dyaOrig="360" w14:anchorId="7E5D46F4">
          <v:shape id="_x0000_i1039" type="#_x0000_t75" style="width:89.25pt;height:18pt" o:ole="">
            <v:imagedata r:id="rId36" o:title=""/>
          </v:shape>
          <o:OLEObject Type="Embed" ProgID="Equation.DSMT4" ShapeID="_x0000_i1039" DrawAspect="Content" ObjectID="_1637650287" r:id="rId37"/>
        </w:object>
      </w:r>
    </w:p>
    <w:p w14:paraId="3D4CD25F" w14:textId="77777777" w:rsidR="00E02390" w:rsidRDefault="00D02339" w:rsidP="005F6BB7">
      <w:pPr>
        <w:pStyle w:val="ListParagraph"/>
        <w:numPr>
          <w:ilvl w:val="0"/>
          <w:numId w:val="10"/>
        </w:numPr>
        <w:spacing w:line="480" w:lineRule="auto"/>
        <w:ind w:left="446" w:hanging="446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Write an equation for the </w:t>
      </w:r>
      <w:r w:rsidR="00E02390">
        <w:rPr>
          <w:rFonts w:asciiTheme="majorHAnsi" w:eastAsiaTheme="minorEastAsia" w:hAnsiTheme="majorHAnsi"/>
          <w:sz w:val="24"/>
          <w:szCs w:val="24"/>
        </w:rPr>
        <w:t>indicated transformation given the function</w:t>
      </w:r>
    </w:p>
    <w:p w14:paraId="472F65AC" w14:textId="77777777" w:rsidR="00EA266F" w:rsidRPr="00E02390" w:rsidRDefault="00D02339" w:rsidP="00E02390">
      <w:pPr>
        <w:pStyle w:val="ListParagraph"/>
        <w:numPr>
          <w:ilvl w:val="1"/>
          <w:numId w:val="10"/>
        </w:numPr>
        <w:spacing w:line="480" w:lineRule="auto"/>
        <w:rPr>
          <w:rFonts w:asciiTheme="majorHAnsi" w:eastAsiaTheme="minorEastAsia" w:hAnsiTheme="majorHAnsi"/>
          <w:sz w:val="24"/>
          <w:szCs w:val="24"/>
        </w:rPr>
      </w:pPr>
      <w:r w:rsidRPr="00967847">
        <w:rPr>
          <w:position w:val="-10"/>
        </w:rPr>
        <w:object w:dxaOrig="1080" w:dyaOrig="380" w14:anchorId="5B780390">
          <v:shape id="_x0000_i1040" type="#_x0000_t75" style="width:54pt;height:18.75pt" o:ole="">
            <v:imagedata r:id="rId38" o:title=""/>
          </v:shape>
          <o:OLEObject Type="Embed" ProgID="Equation.DSMT4" ShapeID="_x0000_i1040" DrawAspect="Content" ObjectID="_1637650288" r:id="rId39"/>
        </w:object>
      </w:r>
      <w:r>
        <w:t>; shift to the left 2, vertical stretch by a factor of 3, shift down 4 units</w:t>
      </w:r>
    </w:p>
    <w:p w14:paraId="005C4530" w14:textId="77777777" w:rsidR="00E02390" w:rsidRPr="005F6BB7" w:rsidRDefault="00D13103" w:rsidP="00E02390">
      <w:pPr>
        <w:pStyle w:val="ListParagraph"/>
        <w:numPr>
          <w:ilvl w:val="1"/>
          <w:numId w:val="10"/>
        </w:numPr>
        <w:spacing w:line="480" w:lineRule="auto"/>
        <w:rPr>
          <w:rFonts w:asciiTheme="majorHAnsi" w:eastAsiaTheme="minorEastAsia" w:hAnsiTheme="majorHAnsi"/>
          <w:sz w:val="24"/>
          <w:szCs w:val="24"/>
        </w:rPr>
      </w:pPr>
      <w:r w:rsidRPr="00E02390">
        <w:rPr>
          <w:position w:val="-10"/>
        </w:rPr>
        <w:object w:dxaOrig="6500" w:dyaOrig="460" w14:anchorId="262D8E25">
          <v:shape id="_x0000_i1041" type="#_x0000_t75" style="width:324.75pt;height:23.25pt" o:ole="">
            <v:imagedata r:id="rId40" o:title=""/>
          </v:shape>
          <o:OLEObject Type="Embed" ProgID="Equation.DSMT4" ShapeID="_x0000_i1041" DrawAspect="Content" ObjectID="_1637650289" r:id="rId41"/>
        </w:object>
      </w:r>
      <w:r w:rsidR="00E02390">
        <w:t xml:space="preserve"> </w:t>
      </w:r>
    </w:p>
    <w:p w14:paraId="6ED703C6" w14:textId="77777777" w:rsidR="00690E65" w:rsidRPr="00F55A4D" w:rsidRDefault="00F55A4D" w:rsidP="00F55A4D">
      <w:pPr>
        <w:pStyle w:val="ListParagraph"/>
        <w:numPr>
          <w:ilvl w:val="0"/>
          <w:numId w:val="10"/>
        </w:numPr>
        <w:spacing w:line="360" w:lineRule="auto"/>
        <w:ind w:left="450" w:hanging="450"/>
        <w:rPr>
          <w:rFonts w:asciiTheme="majorHAnsi" w:eastAsiaTheme="minorEastAsia" w:hAnsiTheme="majorHAnsi"/>
          <w:sz w:val="24"/>
          <w:szCs w:val="24"/>
        </w:rPr>
      </w:pPr>
      <w:r>
        <w:t xml:space="preserve"> </w:t>
      </w:r>
      <w:r w:rsidRPr="00F55A4D">
        <w:rPr>
          <w:sz w:val="24"/>
          <w:szCs w:val="24"/>
        </w:rPr>
        <w:t>Describe each transformation in terms of the original function then graph each function.  State the domain, range, and any x- or y-intercepts.</w:t>
      </w:r>
    </w:p>
    <w:p w14:paraId="49B8ABC1" w14:textId="77777777" w:rsidR="00F55A4D" w:rsidRDefault="00F55A4D" w:rsidP="00F55A4D">
      <w:pPr>
        <w:pStyle w:val="ListParagraph"/>
        <w:numPr>
          <w:ilvl w:val="1"/>
          <w:numId w:val="10"/>
        </w:numPr>
        <w:spacing w:line="360" w:lineRule="auto"/>
        <w:rPr>
          <w:rFonts w:asciiTheme="majorHAnsi" w:eastAsiaTheme="minorEastAsia" w:hAnsiTheme="majorHAnsi"/>
          <w:sz w:val="24"/>
          <w:szCs w:val="24"/>
        </w:rPr>
        <w:sectPr w:rsidR="00F55A4D" w:rsidSect="00690E65">
          <w:type w:val="continuous"/>
          <w:pgSz w:w="12240" w:h="15840"/>
          <w:pgMar w:top="1008" w:right="1152" w:bottom="1008" w:left="1152" w:header="720" w:footer="720" w:gutter="0"/>
          <w:cols w:space="720"/>
          <w:docGrid w:linePitch="360"/>
        </w:sectPr>
      </w:pPr>
    </w:p>
    <w:p w14:paraId="4CA1F7D5" w14:textId="77777777" w:rsidR="00F55A4D" w:rsidRDefault="00F55A4D" w:rsidP="00F55A4D">
      <w:pPr>
        <w:pStyle w:val="ListParagraph"/>
        <w:numPr>
          <w:ilvl w:val="1"/>
          <w:numId w:val="10"/>
        </w:numPr>
        <w:spacing w:line="360" w:lineRule="auto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Original </w:t>
      </w:r>
      <w:r w:rsidRPr="00F55A4D">
        <w:rPr>
          <w:rFonts w:asciiTheme="majorHAnsi" w:eastAsiaTheme="minorEastAsia" w:hAnsiTheme="majorHAnsi"/>
          <w:position w:val="-16"/>
          <w:sz w:val="24"/>
          <w:szCs w:val="24"/>
        </w:rPr>
        <w:object w:dxaOrig="1280" w:dyaOrig="480" w14:anchorId="3CB2EB52">
          <v:shape id="_x0000_i1042" type="#_x0000_t75" style="width:63.75pt;height:24pt" o:ole="">
            <v:imagedata r:id="rId42" o:title=""/>
          </v:shape>
          <o:OLEObject Type="Embed" ProgID="Equation.DSMT4" ShapeID="_x0000_i1042" DrawAspect="Content" ObjectID="_1637650290" r:id="rId43"/>
        </w:object>
      </w:r>
      <w:r>
        <w:rPr>
          <w:rFonts w:asciiTheme="majorHAnsi" w:eastAsiaTheme="minorEastAsia" w:hAnsiTheme="majorHAnsi"/>
          <w:sz w:val="24"/>
          <w:szCs w:val="24"/>
        </w:rPr>
        <w:t xml:space="preserve"> </w:t>
      </w:r>
    </w:p>
    <w:p w14:paraId="7CAD95B8" w14:textId="77777777" w:rsidR="00F55A4D" w:rsidRPr="00F55A4D" w:rsidRDefault="00F55A4D" w:rsidP="00F55A4D">
      <w:pPr>
        <w:pStyle w:val="ListParagraph"/>
        <w:spacing w:line="360" w:lineRule="auto"/>
        <w:ind w:left="1440"/>
        <w:rPr>
          <w:rFonts w:asciiTheme="majorHAnsi" w:eastAsiaTheme="minorEastAsia" w:hAnsiTheme="majorHAnsi"/>
          <w:sz w:val="24"/>
          <w:szCs w:val="24"/>
        </w:rPr>
      </w:pPr>
      <w:r w:rsidRPr="0023544F">
        <w:rPr>
          <w:position w:val="-14"/>
        </w:rPr>
        <w:object w:dxaOrig="1100" w:dyaOrig="400" w14:anchorId="36FA8660">
          <v:shape id="_x0000_i1043" type="#_x0000_t75" style="width:71.25pt;height:26.25pt" o:ole="">
            <v:imagedata r:id="rId44" o:title=""/>
          </v:shape>
          <o:OLEObject Type="Embed" ProgID="Equation.DSMT4" ShapeID="_x0000_i1043" DrawAspect="Content" ObjectID="_1637650291" r:id="rId45"/>
        </w:object>
      </w:r>
    </w:p>
    <w:p w14:paraId="2A55B0E7" w14:textId="77777777" w:rsidR="00690E65" w:rsidRPr="00F55A4D" w:rsidRDefault="00F55A4D" w:rsidP="00F55A4D">
      <w:pPr>
        <w:pStyle w:val="ListParagraph"/>
        <w:numPr>
          <w:ilvl w:val="1"/>
          <w:numId w:val="10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 </w:t>
      </w:r>
      <w:r>
        <w:rPr>
          <w:rFonts w:eastAsiaTheme="minorEastAsia"/>
          <w:sz w:val="24"/>
          <w:szCs w:val="24"/>
        </w:rPr>
        <w:t xml:space="preserve">Original </w:t>
      </w:r>
      <w:r w:rsidRPr="00F55A4D">
        <w:rPr>
          <w:rFonts w:eastAsiaTheme="minorEastAsia"/>
          <w:position w:val="-12"/>
          <w:sz w:val="24"/>
          <w:szCs w:val="24"/>
        </w:rPr>
        <w:object w:dxaOrig="1260" w:dyaOrig="460" w14:anchorId="4401E5B2">
          <v:shape id="_x0000_i1044" type="#_x0000_t75" style="width:63pt;height:23.25pt" o:ole="">
            <v:imagedata r:id="rId46" o:title=""/>
          </v:shape>
          <o:OLEObject Type="Embed" ProgID="Equation.DSMT4" ShapeID="_x0000_i1044" DrawAspect="Content" ObjectID="_1637650292" r:id="rId47"/>
        </w:object>
      </w:r>
      <w:r>
        <w:rPr>
          <w:rFonts w:eastAsiaTheme="minorEastAsia"/>
          <w:sz w:val="24"/>
          <w:szCs w:val="24"/>
        </w:rPr>
        <w:t xml:space="preserve"> </w:t>
      </w:r>
    </w:p>
    <w:p w14:paraId="3470478A" w14:textId="77777777" w:rsidR="00F55A4D" w:rsidRDefault="00F55A4D" w:rsidP="00F55A4D">
      <w:pPr>
        <w:pStyle w:val="ListParagraph"/>
        <w:spacing w:line="360" w:lineRule="auto"/>
        <w:ind w:left="1440"/>
        <w:sectPr w:rsidR="00F55A4D" w:rsidSect="00F55A4D">
          <w:type w:val="continuous"/>
          <w:pgSz w:w="12240" w:h="15840"/>
          <w:pgMar w:top="1008" w:right="1152" w:bottom="1008" w:left="1152" w:header="720" w:footer="720" w:gutter="0"/>
          <w:cols w:num="2" w:space="720"/>
          <w:docGrid w:linePitch="360"/>
        </w:sectPr>
      </w:pPr>
      <w:r w:rsidRPr="00FA33CE">
        <w:rPr>
          <w:position w:val="-24"/>
        </w:rPr>
        <w:object w:dxaOrig="1160" w:dyaOrig="620" w14:anchorId="17D5A8D2">
          <v:shape id="_x0000_i1045" type="#_x0000_t75" style="width:75pt;height:39.75pt" o:ole="">
            <v:imagedata r:id="rId48" o:title=""/>
          </v:shape>
          <o:OLEObject Type="Embed" ProgID="Equation.DSMT4" ShapeID="_x0000_i1045" DrawAspect="Content" ObjectID="_1637650293" r:id="rId49"/>
        </w:object>
      </w:r>
    </w:p>
    <w:p w14:paraId="527546C2" w14:textId="77777777" w:rsidR="00F55A4D" w:rsidRPr="00F55A4D" w:rsidRDefault="00F55A4D" w:rsidP="00F55A4D">
      <w:pPr>
        <w:pStyle w:val="ListParagraph"/>
        <w:spacing w:line="360" w:lineRule="auto"/>
        <w:ind w:left="1440"/>
        <w:rPr>
          <w:rFonts w:eastAsiaTheme="minorEastAsia"/>
        </w:rPr>
      </w:pPr>
      <w:r>
        <w:rPr>
          <w:rFonts w:ascii="Arial" w:hAnsi="Arial" w:cs="Arial"/>
          <w:noProof/>
          <w:color w:val="0000FF"/>
          <w:sz w:val="27"/>
          <w:szCs w:val="27"/>
          <w:shd w:val="clear" w:color="auto" w:fill="CCCCCC"/>
        </w:rPr>
        <w:drawing>
          <wp:anchor distT="0" distB="0" distL="114300" distR="114300" simplePos="0" relativeHeight="251661312" behindDoc="1" locked="0" layoutInCell="1" allowOverlap="1" wp14:anchorId="7ABA3AE1" wp14:editId="5571CB97">
            <wp:simplePos x="0" y="0"/>
            <wp:positionH relativeFrom="column">
              <wp:posOffset>3821430</wp:posOffset>
            </wp:positionH>
            <wp:positionV relativeFrom="paragraph">
              <wp:posOffset>99695</wp:posOffset>
            </wp:positionV>
            <wp:extent cx="2200275" cy="2076450"/>
            <wp:effectExtent l="0" t="0" r="9525" b="0"/>
            <wp:wrapNone/>
            <wp:docPr id="2" name="Picture 2" descr="https://encrypted-tbn1.gstatic.com/images?q=tbn:ANd9GcReMVib0DsJz9RzKhcEx-VtCWGiHusH_UMYYaFC0YiEiaH6bztA">
              <a:hlinkClick xmlns:a="http://schemas.openxmlformats.org/drawingml/2006/main" r:id="rId5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encrypted-tbn1.gstatic.com/images?q=tbn:ANd9GcReMVib0DsJz9RzKhcEx-VtCWGiHusH_UMYYaFC0YiEiaH6bztA">
                      <a:hlinkClick r:id="rId5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color w:val="0000FF"/>
          <w:sz w:val="27"/>
          <w:szCs w:val="27"/>
          <w:shd w:val="clear" w:color="auto" w:fill="CCCCCC"/>
        </w:rPr>
        <w:drawing>
          <wp:anchor distT="0" distB="0" distL="114300" distR="114300" simplePos="0" relativeHeight="251659264" behindDoc="1" locked="0" layoutInCell="1" allowOverlap="1" wp14:anchorId="099C3175" wp14:editId="48220190">
            <wp:simplePos x="0" y="0"/>
            <wp:positionH relativeFrom="column">
              <wp:posOffset>344805</wp:posOffset>
            </wp:positionH>
            <wp:positionV relativeFrom="paragraph">
              <wp:posOffset>99695</wp:posOffset>
            </wp:positionV>
            <wp:extent cx="2200275" cy="2076450"/>
            <wp:effectExtent l="0" t="0" r="9525" b="0"/>
            <wp:wrapNone/>
            <wp:docPr id="1" name="Picture 1" descr="https://encrypted-tbn1.gstatic.com/images?q=tbn:ANd9GcReMVib0DsJz9RzKhcEx-VtCWGiHusH_UMYYaFC0YiEiaH6bztA">
              <a:hlinkClick xmlns:a="http://schemas.openxmlformats.org/drawingml/2006/main" r:id="rId5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encrypted-tbn1.gstatic.com/images?q=tbn:ANd9GcReMVib0DsJz9RzKhcEx-VtCWGiHusH_UMYYaFC0YiEiaH6bztA">
                      <a:hlinkClick r:id="rId5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286135" w14:textId="77777777" w:rsidR="008878B2" w:rsidRDefault="008878B2" w:rsidP="008878B2">
      <w:pPr>
        <w:spacing w:line="360" w:lineRule="auto"/>
      </w:pPr>
    </w:p>
    <w:p w14:paraId="40261B33" w14:textId="77777777" w:rsidR="008878B2" w:rsidRDefault="008878B2" w:rsidP="008878B2">
      <w:pPr>
        <w:spacing w:line="360" w:lineRule="auto"/>
        <w:sectPr w:rsidR="008878B2" w:rsidSect="00690E65">
          <w:type w:val="continuous"/>
          <w:pgSz w:w="12240" w:h="15840"/>
          <w:pgMar w:top="1008" w:right="1152" w:bottom="1008" w:left="1152" w:header="720" w:footer="720" w:gutter="0"/>
          <w:cols w:space="720"/>
          <w:docGrid w:linePitch="360"/>
        </w:sectPr>
      </w:pPr>
    </w:p>
    <w:p w14:paraId="10EE5191" w14:textId="77777777" w:rsidR="009D23DE" w:rsidRDefault="009D23DE" w:rsidP="004814CD">
      <w:pPr>
        <w:spacing w:line="360" w:lineRule="auto"/>
      </w:pPr>
    </w:p>
    <w:p w14:paraId="21BBD995" w14:textId="77777777" w:rsidR="009B0670" w:rsidRDefault="009B0670" w:rsidP="004814CD">
      <w:pPr>
        <w:spacing w:line="360" w:lineRule="auto"/>
      </w:pPr>
      <w:r>
        <w:tab/>
      </w:r>
    </w:p>
    <w:p w14:paraId="3E96DB8E" w14:textId="77777777" w:rsidR="009A72D3" w:rsidRDefault="009A72D3" w:rsidP="004814CD">
      <w:pPr>
        <w:spacing w:line="360" w:lineRule="auto"/>
      </w:pPr>
      <w:r>
        <w:tab/>
      </w:r>
    </w:p>
    <w:p w14:paraId="3C71B9CB" w14:textId="77777777" w:rsidR="009A72D3" w:rsidRDefault="009A72D3" w:rsidP="004814CD">
      <w:pPr>
        <w:spacing w:line="360" w:lineRule="auto"/>
      </w:pPr>
    </w:p>
    <w:p w14:paraId="71F1671A" w14:textId="77777777" w:rsidR="009A72D3" w:rsidRDefault="005323E5" w:rsidP="005323E5">
      <w:pPr>
        <w:pStyle w:val="ListParagraph"/>
        <w:numPr>
          <w:ilvl w:val="0"/>
          <w:numId w:val="10"/>
        </w:numPr>
        <w:spacing w:line="360" w:lineRule="auto"/>
      </w:pPr>
      <w:r>
        <w:t xml:space="preserve"> </w:t>
      </w:r>
      <w:r w:rsidR="00BB1CE5">
        <w:t>Use the given zero</w:t>
      </w:r>
      <w:r w:rsidR="003A001D">
        <w:t>(s)</w:t>
      </w:r>
      <w:r w:rsidR="00BB1CE5">
        <w:t xml:space="preserve"> to find all of the zeros for each of the following:</w:t>
      </w:r>
    </w:p>
    <w:p w14:paraId="550D3FCA" w14:textId="77777777" w:rsidR="00BB1CE5" w:rsidRDefault="00BB1CE5" w:rsidP="00BB1CE5">
      <w:pPr>
        <w:pStyle w:val="ListParagraph"/>
        <w:numPr>
          <w:ilvl w:val="1"/>
          <w:numId w:val="10"/>
        </w:numPr>
        <w:spacing w:line="360" w:lineRule="auto"/>
      </w:pPr>
      <w:r w:rsidRPr="00BB1CE5">
        <w:rPr>
          <w:position w:val="-12"/>
        </w:rPr>
        <w:object w:dxaOrig="5980" w:dyaOrig="460" w14:anchorId="5BA2C3A8">
          <v:shape id="_x0000_i1046" type="#_x0000_t75" style="width:299.25pt;height:23.25pt" o:ole="">
            <v:imagedata r:id="rId52" o:title=""/>
          </v:shape>
          <o:OLEObject Type="Embed" ProgID="Equation.DSMT4" ShapeID="_x0000_i1046" DrawAspect="Content" ObjectID="_1637650294" r:id="rId53"/>
        </w:object>
      </w:r>
      <w:r>
        <w:t xml:space="preserve"> </w:t>
      </w:r>
    </w:p>
    <w:p w14:paraId="7854FF39" w14:textId="77777777" w:rsidR="00BB1CE5" w:rsidRDefault="00BB1CE5" w:rsidP="00BB1CE5">
      <w:pPr>
        <w:pStyle w:val="ListParagraph"/>
        <w:numPr>
          <w:ilvl w:val="1"/>
          <w:numId w:val="10"/>
        </w:numPr>
        <w:spacing w:line="360" w:lineRule="auto"/>
      </w:pPr>
      <w:r w:rsidRPr="00BB1CE5">
        <w:rPr>
          <w:position w:val="-30"/>
        </w:rPr>
        <w:object w:dxaOrig="4780" w:dyaOrig="800" w14:anchorId="0E38F5C7">
          <v:shape id="_x0000_i1047" type="#_x0000_t75" style="width:239.25pt;height:39.75pt" o:ole="">
            <v:imagedata r:id="rId54" o:title=""/>
          </v:shape>
          <o:OLEObject Type="Embed" ProgID="Equation.DSMT4" ShapeID="_x0000_i1047" DrawAspect="Content" ObjectID="_1637650295" r:id="rId55"/>
        </w:object>
      </w:r>
      <w:r>
        <w:t xml:space="preserve"> </w:t>
      </w:r>
    </w:p>
    <w:p w14:paraId="6FD01B8D" w14:textId="77777777" w:rsidR="00BB1CE5" w:rsidRDefault="00BB1CE5" w:rsidP="00BB1CE5">
      <w:pPr>
        <w:pStyle w:val="ListParagraph"/>
        <w:numPr>
          <w:ilvl w:val="0"/>
          <w:numId w:val="10"/>
        </w:numPr>
        <w:spacing w:line="360" w:lineRule="auto"/>
      </w:pPr>
      <w:r>
        <w:t xml:space="preserve"> Use the given root</w:t>
      </w:r>
      <w:r w:rsidR="003A001D">
        <w:t>(s)</w:t>
      </w:r>
      <w:r>
        <w:t xml:space="preserve"> to find the complete factorization for each of the following:</w:t>
      </w:r>
    </w:p>
    <w:p w14:paraId="1DBDD527" w14:textId="77777777" w:rsidR="00BB1CE5" w:rsidRDefault="00471F6E" w:rsidP="00BB1CE5">
      <w:pPr>
        <w:pStyle w:val="ListParagraph"/>
        <w:numPr>
          <w:ilvl w:val="1"/>
          <w:numId w:val="10"/>
        </w:numPr>
        <w:spacing w:line="360" w:lineRule="auto"/>
      </w:pPr>
      <w:r w:rsidRPr="00BB1CE5">
        <w:rPr>
          <w:position w:val="-12"/>
        </w:rPr>
        <w:object w:dxaOrig="4480" w:dyaOrig="460" w14:anchorId="3A397C6E">
          <v:shape id="_x0000_i1048" type="#_x0000_t75" style="width:224.25pt;height:23.25pt" o:ole="">
            <v:imagedata r:id="rId56" o:title=""/>
          </v:shape>
          <o:OLEObject Type="Embed" ProgID="Equation.DSMT4" ShapeID="_x0000_i1048" DrawAspect="Content" ObjectID="_1637650296" r:id="rId57"/>
        </w:object>
      </w:r>
      <w:r w:rsidR="00BB1CE5">
        <w:t xml:space="preserve"> </w:t>
      </w:r>
    </w:p>
    <w:p w14:paraId="742F1FFF" w14:textId="546A77A9" w:rsidR="00D53A1F" w:rsidRDefault="008C4562" w:rsidP="0055246F">
      <w:pPr>
        <w:pStyle w:val="ListParagraph"/>
        <w:numPr>
          <w:ilvl w:val="1"/>
          <w:numId w:val="10"/>
        </w:numPr>
        <w:spacing w:line="360" w:lineRule="auto"/>
      </w:pPr>
      <w:r w:rsidRPr="008C4562">
        <w:rPr>
          <w:position w:val="-12"/>
        </w:rPr>
        <w:object w:dxaOrig="7119" w:dyaOrig="460" w14:anchorId="4A675716">
          <v:shape id="_x0000_i1049" type="#_x0000_t75" style="width:356.25pt;height:23.25pt" o:ole="">
            <v:imagedata r:id="rId58" o:title=""/>
          </v:shape>
          <o:OLEObject Type="Embed" ProgID="Equation.DSMT4" ShapeID="_x0000_i1049" DrawAspect="Content" ObjectID="_1637650297" r:id="rId59"/>
        </w:object>
      </w:r>
      <w:r w:rsidR="00BB1CE5">
        <w:t xml:space="preserve"> </w:t>
      </w:r>
    </w:p>
    <w:p w14:paraId="20AE1B21" w14:textId="359CAC07" w:rsidR="003E771E" w:rsidRDefault="00D53A1F" w:rsidP="00D53A1F">
      <w:pPr>
        <w:pStyle w:val="ListParagraph"/>
        <w:numPr>
          <w:ilvl w:val="0"/>
          <w:numId w:val="10"/>
        </w:numPr>
        <w:spacing w:line="360" w:lineRule="auto"/>
      </w:pPr>
      <w:r>
        <w:lastRenderedPageBreak/>
        <w:t xml:space="preserve"> Find the complete factorization and the complete solution set for each of the following:</w:t>
      </w:r>
    </w:p>
    <w:p w14:paraId="56804DA0" w14:textId="25334DE6" w:rsidR="00D53A1F" w:rsidRDefault="00D53A1F" w:rsidP="00D53A1F">
      <w:pPr>
        <w:pStyle w:val="ListParagraph"/>
        <w:numPr>
          <w:ilvl w:val="1"/>
          <w:numId w:val="10"/>
        </w:numPr>
        <w:spacing w:line="360" w:lineRule="auto"/>
      </w:pPr>
      <w:r>
        <w:t xml:space="preserve"> </w:t>
      </w:r>
      <w:r w:rsidRPr="00D53A1F">
        <w:rPr>
          <w:position w:val="-12"/>
        </w:rPr>
        <w:object w:dxaOrig="3400" w:dyaOrig="460" w14:anchorId="42133AD6">
          <v:shape id="_x0000_i1050" type="#_x0000_t75" style="width:170.25pt;height:23.25pt" o:ole="">
            <v:imagedata r:id="rId60" o:title=""/>
          </v:shape>
          <o:OLEObject Type="Embed" ProgID="Equation.DSMT4" ShapeID="_x0000_i1050" DrawAspect="Content" ObjectID="_1637650298" r:id="rId61"/>
        </w:object>
      </w:r>
    </w:p>
    <w:p w14:paraId="3C402A66" w14:textId="15F237A5" w:rsidR="00D53A1F" w:rsidRDefault="00D53A1F" w:rsidP="00D53A1F">
      <w:pPr>
        <w:pStyle w:val="ListParagraph"/>
        <w:numPr>
          <w:ilvl w:val="1"/>
          <w:numId w:val="10"/>
        </w:numPr>
        <w:spacing w:line="360" w:lineRule="auto"/>
      </w:pPr>
      <w:r w:rsidRPr="00D53A1F">
        <w:rPr>
          <w:position w:val="-12"/>
        </w:rPr>
        <w:object w:dxaOrig="3540" w:dyaOrig="460" w14:anchorId="4A82D0FE">
          <v:shape id="_x0000_i1051" type="#_x0000_t75" style="width:177pt;height:23.25pt" o:ole="">
            <v:imagedata r:id="rId62" o:title=""/>
          </v:shape>
          <o:OLEObject Type="Embed" ProgID="Equation.DSMT4" ShapeID="_x0000_i1051" DrawAspect="Content" ObjectID="_1637650299" r:id="rId63"/>
        </w:object>
      </w:r>
    </w:p>
    <w:p w14:paraId="084D60A1" w14:textId="53495CBE" w:rsidR="00D53A1F" w:rsidRDefault="00D53A1F" w:rsidP="00D53A1F">
      <w:pPr>
        <w:pStyle w:val="ListParagraph"/>
        <w:numPr>
          <w:ilvl w:val="1"/>
          <w:numId w:val="10"/>
        </w:numPr>
        <w:spacing w:line="360" w:lineRule="auto"/>
      </w:pPr>
      <w:r w:rsidRPr="00D53A1F">
        <w:rPr>
          <w:position w:val="-12"/>
        </w:rPr>
        <w:object w:dxaOrig="3700" w:dyaOrig="460" w14:anchorId="1B80AFFF">
          <v:shape id="_x0000_i1052" type="#_x0000_t75" style="width:185.25pt;height:23.25pt" o:ole="">
            <v:imagedata r:id="rId64" o:title=""/>
          </v:shape>
          <o:OLEObject Type="Embed" ProgID="Equation.DSMT4" ShapeID="_x0000_i1052" DrawAspect="Content" ObjectID="_1637650300" r:id="rId65"/>
        </w:object>
      </w:r>
    </w:p>
    <w:p w14:paraId="4077C77B" w14:textId="4EEB6E39" w:rsidR="00D53A1F" w:rsidRDefault="00D53A1F" w:rsidP="00D53A1F">
      <w:pPr>
        <w:pStyle w:val="ListParagraph"/>
        <w:numPr>
          <w:ilvl w:val="1"/>
          <w:numId w:val="10"/>
        </w:numPr>
        <w:spacing w:line="360" w:lineRule="auto"/>
      </w:pPr>
      <w:r w:rsidRPr="00D53A1F">
        <w:rPr>
          <w:position w:val="-12"/>
        </w:rPr>
        <w:object w:dxaOrig="4840" w:dyaOrig="460" w14:anchorId="4E2C8715">
          <v:shape id="_x0000_i1053" type="#_x0000_t75" style="width:242.25pt;height:23.25pt" o:ole="">
            <v:imagedata r:id="rId66" o:title=""/>
          </v:shape>
          <o:OLEObject Type="Embed" ProgID="Equation.DSMT4" ShapeID="_x0000_i1053" DrawAspect="Content" ObjectID="_1637650301" r:id="rId67"/>
        </w:object>
      </w:r>
    </w:p>
    <w:p w14:paraId="38F072D3" w14:textId="6929223D" w:rsidR="00D53A1F" w:rsidRDefault="00D53A1F" w:rsidP="00D53A1F">
      <w:pPr>
        <w:spacing w:line="360" w:lineRule="auto"/>
      </w:pPr>
    </w:p>
    <w:p w14:paraId="6A136137" w14:textId="676FC0F2" w:rsidR="00D53A1F" w:rsidRDefault="00D53A1F" w:rsidP="00D53A1F">
      <w:pPr>
        <w:pStyle w:val="ListParagraph"/>
        <w:numPr>
          <w:ilvl w:val="0"/>
          <w:numId w:val="10"/>
        </w:numPr>
        <w:spacing w:line="360" w:lineRule="auto"/>
      </w:pPr>
      <w:r>
        <w:t xml:space="preserve"> Sketch the graphs for 18 a, b, and d.</w:t>
      </w:r>
    </w:p>
    <w:p w14:paraId="6F31E975" w14:textId="77777777" w:rsidR="00D53A1F" w:rsidRPr="005C6504" w:rsidRDefault="00D53A1F" w:rsidP="00D53A1F">
      <w:pPr>
        <w:spacing w:line="360" w:lineRule="auto"/>
        <w:ind w:left="1080"/>
      </w:pPr>
    </w:p>
    <w:sectPr w:rsidR="00D53A1F" w:rsidRPr="005C6504" w:rsidSect="00690E65">
      <w:type w:val="continuous"/>
      <w:pgSz w:w="12240" w:h="15840"/>
      <w:pgMar w:top="1008" w:right="1152" w:bottom="1008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CAA5FE6" w14:textId="77777777" w:rsidR="00CA350E" w:rsidRDefault="00CA350E" w:rsidP="00CA350E">
      <w:pPr>
        <w:spacing w:after="0" w:line="240" w:lineRule="auto"/>
      </w:pPr>
      <w:r>
        <w:separator/>
      </w:r>
    </w:p>
  </w:endnote>
  <w:endnote w:type="continuationSeparator" w:id="0">
    <w:p w14:paraId="282C470D" w14:textId="77777777" w:rsidR="00CA350E" w:rsidRDefault="00CA350E" w:rsidP="00CA35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984B9A3" w14:textId="77777777" w:rsidR="00CA350E" w:rsidRDefault="00CA350E" w:rsidP="00CA350E">
      <w:pPr>
        <w:spacing w:after="0" w:line="240" w:lineRule="auto"/>
      </w:pPr>
      <w:r>
        <w:separator/>
      </w:r>
    </w:p>
  </w:footnote>
  <w:footnote w:type="continuationSeparator" w:id="0">
    <w:p w14:paraId="6EF07FC1" w14:textId="77777777" w:rsidR="00CA350E" w:rsidRDefault="00CA350E" w:rsidP="00CA35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86E6C"/>
    <w:multiLevelType w:val="hybridMultilevel"/>
    <w:tmpl w:val="DD5A71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425DEC"/>
    <w:multiLevelType w:val="hybridMultilevel"/>
    <w:tmpl w:val="E53CEC96"/>
    <w:lvl w:ilvl="0" w:tplc="8D6AA9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A1394E"/>
    <w:multiLevelType w:val="hybridMultilevel"/>
    <w:tmpl w:val="EAF67E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6A5401"/>
    <w:multiLevelType w:val="hybridMultilevel"/>
    <w:tmpl w:val="E4703D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7043C3"/>
    <w:multiLevelType w:val="hybridMultilevel"/>
    <w:tmpl w:val="A184F388"/>
    <w:lvl w:ilvl="0" w:tplc="3112F3C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 w15:restartNumberingAfterBreak="0">
    <w:nsid w:val="19B03559"/>
    <w:multiLevelType w:val="hybridMultilevel"/>
    <w:tmpl w:val="CF104F9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2A1266D"/>
    <w:multiLevelType w:val="hybridMultilevel"/>
    <w:tmpl w:val="F300C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111400"/>
    <w:multiLevelType w:val="hybridMultilevel"/>
    <w:tmpl w:val="DA4295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CD4340"/>
    <w:multiLevelType w:val="hybridMultilevel"/>
    <w:tmpl w:val="73BEC6C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A45B29"/>
    <w:multiLevelType w:val="hybridMultilevel"/>
    <w:tmpl w:val="E1F4DF20"/>
    <w:lvl w:ilvl="0" w:tplc="F732B9A4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2786168"/>
    <w:multiLevelType w:val="hybridMultilevel"/>
    <w:tmpl w:val="BA1A1A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826B08"/>
    <w:multiLevelType w:val="hybridMultilevel"/>
    <w:tmpl w:val="1846B7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6618A7"/>
    <w:multiLevelType w:val="hybridMultilevel"/>
    <w:tmpl w:val="06A2D770"/>
    <w:lvl w:ilvl="0" w:tplc="86C81160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DB0682"/>
    <w:multiLevelType w:val="hybridMultilevel"/>
    <w:tmpl w:val="B53E81C8"/>
    <w:lvl w:ilvl="0" w:tplc="95100D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272520E"/>
    <w:multiLevelType w:val="hybridMultilevel"/>
    <w:tmpl w:val="119CEF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5F7560"/>
    <w:multiLevelType w:val="hybridMultilevel"/>
    <w:tmpl w:val="14DCC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626173"/>
    <w:multiLevelType w:val="hybridMultilevel"/>
    <w:tmpl w:val="E5987AAA"/>
    <w:lvl w:ilvl="0" w:tplc="F6662F38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97724A0"/>
    <w:multiLevelType w:val="hybridMultilevel"/>
    <w:tmpl w:val="DD5A71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E63107"/>
    <w:multiLevelType w:val="hybridMultilevel"/>
    <w:tmpl w:val="8BDC19D0"/>
    <w:lvl w:ilvl="0" w:tplc="A8D6AB8C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7B52FF"/>
    <w:multiLevelType w:val="hybridMultilevel"/>
    <w:tmpl w:val="6C7EB9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92100F7"/>
    <w:multiLevelType w:val="hybridMultilevel"/>
    <w:tmpl w:val="F4F86B02"/>
    <w:lvl w:ilvl="0" w:tplc="B3402F1E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8D34B6"/>
    <w:multiLevelType w:val="hybridMultilevel"/>
    <w:tmpl w:val="CE7CFEDC"/>
    <w:lvl w:ilvl="0" w:tplc="2A209118">
      <w:start w:val="3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844183"/>
    <w:multiLevelType w:val="hybridMultilevel"/>
    <w:tmpl w:val="22F0C58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70C170C5"/>
    <w:multiLevelType w:val="hybridMultilevel"/>
    <w:tmpl w:val="6520DC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9775E3"/>
    <w:multiLevelType w:val="hybridMultilevel"/>
    <w:tmpl w:val="693A6ED0"/>
    <w:lvl w:ilvl="0" w:tplc="809201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18"/>
  </w:num>
  <w:num w:numId="3">
    <w:abstractNumId w:val="19"/>
  </w:num>
  <w:num w:numId="4">
    <w:abstractNumId w:val="5"/>
  </w:num>
  <w:num w:numId="5">
    <w:abstractNumId w:val="8"/>
  </w:num>
  <w:num w:numId="6">
    <w:abstractNumId w:val="22"/>
  </w:num>
  <w:num w:numId="7">
    <w:abstractNumId w:val="7"/>
  </w:num>
  <w:num w:numId="8">
    <w:abstractNumId w:val="17"/>
  </w:num>
  <w:num w:numId="9">
    <w:abstractNumId w:val="0"/>
  </w:num>
  <w:num w:numId="10">
    <w:abstractNumId w:val="20"/>
  </w:num>
  <w:num w:numId="11">
    <w:abstractNumId w:val="15"/>
  </w:num>
  <w:num w:numId="12">
    <w:abstractNumId w:val="10"/>
  </w:num>
  <w:num w:numId="13">
    <w:abstractNumId w:val="24"/>
  </w:num>
  <w:num w:numId="14">
    <w:abstractNumId w:val="12"/>
  </w:num>
  <w:num w:numId="15">
    <w:abstractNumId w:val="21"/>
  </w:num>
  <w:num w:numId="16">
    <w:abstractNumId w:val="11"/>
  </w:num>
  <w:num w:numId="17">
    <w:abstractNumId w:val="1"/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"/>
  </w:num>
  <w:num w:numId="20">
    <w:abstractNumId w:val="6"/>
  </w:num>
  <w:num w:numId="21">
    <w:abstractNumId w:val="23"/>
  </w:num>
  <w:num w:numId="22">
    <w:abstractNumId w:val="2"/>
  </w:num>
  <w:num w:numId="23">
    <w:abstractNumId w:val="16"/>
  </w:num>
  <w:num w:numId="24">
    <w:abstractNumId w:val="13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5AF6"/>
    <w:rsid w:val="000106C0"/>
    <w:rsid w:val="00023D2F"/>
    <w:rsid w:val="000413B5"/>
    <w:rsid w:val="000545A1"/>
    <w:rsid w:val="000719C2"/>
    <w:rsid w:val="00082C36"/>
    <w:rsid w:val="00087037"/>
    <w:rsid w:val="0008708D"/>
    <w:rsid w:val="0008759E"/>
    <w:rsid w:val="000A0F4C"/>
    <w:rsid w:val="000A2D5E"/>
    <w:rsid w:val="000A7151"/>
    <w:rsid w:val="000B407B"/>
    <w:rsid w:val="000C5F28"/>
    <w:rsid w:val="000D2968"/>
    <w:rsid w:val="000E06D2"/>
    <w:rsid w:val="00104CD1"/>
    <w:rsid w:val="001079AE"/>
    <w:rsid w:val="001138D0"/>
    <w:rsid w:val="00115194"/>
    <w:rsid w:val="0012270A"/>
    <w:rsid w:val="0013620F"/>
    <w:rsid w:val="001446AE"/>
    <w:rsid w:val="0014556E"/>
    <w:rsid w:val="00147925"/>
    <w:rsid w:val="00167A61"/>
    <w:rsid w:val="001839E8"/>
    <w:rsid w:val="00195521"/>
    <w:rsid w:val="00197CE5"/>
    <w:rsid w:val="001A18B8"/>
    <w:rsid w:val="001A74AF"/>
    <w:rsid w:val="001B7E25"/>
    <w:rsid w:val="001C2959"/>
    <w:rsid w:val="001C298D"/>
    <w:rsid w:val="001E0A53"/>
    <w:rsid w:val="00214B3E"/>
    <w:rsid w:val="002236D0"/>
    <w:rsid w:val="00226557"/>
    <w:rsid w:val="0023544F"/>
    <w:rsid w:val="00236609"/>
    <w:rsid w:val="002375BB"/>
    <w:rsid w:val="0024211F"/>
    <w:rsid w:val="00245DA2"/>
    <w:rsid w:val="00250A58"/>
    <w:rsid w:val="00274E63"/>
    <w:rsid w:val="00296B3D"/>
    <w:rsid w:val="002A0195"/>
    <w:rsid w:val="002D15D7"/>
    <w:rsid w:val="002D2FF8"/>
    <w:rsid w:val="002D342B"/>
    <w:rsid w:val="002E2167"/>
    <w:rsid w:val="002E2776"/>
    <w:rsid w:val="002E54B3"/>
    <w:rsid w:val="002F03D7"/>
    <w:rsid w:val="00304632"/>
    <w:rsid w:val="00314DD0"/>
    <w:rsid w:val="00317F0B"/>
    <w:rsid w:val="00327C27"/>
    <w:rsid w:val="00331C1A"/>
    <w:rsid w:val="00350C71"/>
    <w:rsid w:val="0035372D"/>
    <w:rsid w:val="00370CAE"/>
    <w:rsid w:val="00380735"/>
    <w:rsid w:val="003901C4"/>
    <w:rsid w:val="00397F3E"/>
    <w:rsid w:val="003A001D"/>
    <w:rsid w:val="003B251D"/>
    <w:rsid w:val="003C169D"/>
    <w:rsid w:val="003C2D74"/>
    <w:rsid w:val="003E771E"/>
    <w:rsid w:val="003F09E3"/>
    <w:rsid w:val="00431BC3"/>
    <w:rsid w:val="00441F44"/>
    <w:rsid w:val="00445D87"/>
    <w:rsid w:val="00471F6E"/>
    <w:rsid w:val="00473393"/>
    <w:rsid w:val="00473C8E"/>
    <w:rsid w:val="00473CAE"/>
    <w:rsid w:val="004814CD"/>
    <w:rsid w:val="004B599D"/>
    <w:rsid w:val="004C08C4"/>
    <w:rsid w:val="00507C9F"/>
    <w:rsid w:val="00511ECF"/>
    <w:rsid w:val="00520B7C"/>
    <w:rsid w:val="005323E5"/>
    <w:rsid w:val="00532991"/>
    <w:rsid w:val="00540990"/>
    <w:rsid w:val="005441E9"/>
    <w:rsid w:val="00544581"/>
    <w:rsid w:val="00551808"/>
    <w:rsid w:val="0055246F"/>
    <w:rsid w:val="005563F3"/>
    <w:rsid w:val="00560DBF"/>
    <w:rsid w:val="0056690B"/>
    <w:rsid w:val="00572CA7"/>
    <w:rsid w:val="005A077D"/>
    <w:rsid w:val="005C6504"/>
    <w:rsid w:val="005D30A5"/>
    <w:rsid w:val="005D4142"/>
    <w:rsid w:val="005D48BE"/>
    <w:rsid w:val="005D75FF"/>
    <w:rsid w:val="005D7854"/>
    <w:rsid w:val="005F1D19"/>
    <w:rsid w:val="005F6BB7"/>
    <w:rsid w:val="00612C14"/>
    <w:rsid w:val="006175AC"/>
    <w:rsid w:val="00622751"/>
    <w:rsid w:val="0065284B"/>
    <w:rsid w:val="00690E65"/>
    <w:rsid w:val="00692EB1"/>
    <w:rsid w:val="006B4B07"/>
    <w:rsid w:val="006C1789"/>
    <w:rsid w:val="006D0F49"/>
    <w:rsid w:val="006E0CA5"/>
    <w:rsid w:val="00710008"/>
    <w:rsid w:val="00741FC4"/>
    <w:rsid w:val="007425D2"/>
    <w:rsid w:val="00750022"/>
    <w:rsid w:val="0075124C"/>
    <w:rsid w:val="00753ECF"/>
    <w:rsid w:val="00770467"/>
    <w:rsid w:val="00772A28"/>
    <w:rsid w:val="007735FD"/>
    <w:rsid w:val="007A3179"/>
    <w:rsid w:val="007B326A"/>
    <w:rsid w:val="007C12A1"/>
    <w:rsid w:val="007C33B9"/>
    <w:rsid w:val="007C37B9"/>
    <w:rsid w:val="007F6327"/>
    <w:rsid w:val="008008E0"/>
    <w:rsid w:val="00814C42"/>
    <w:rsid w:val="00837648"/>
    <w:rsid w:val="00851DC3"/>
    <w:rsid w:val="008878B2"/>
    <w:rsid w:val="008A3D53"/>
    <w:rsid w:val="008C2088"/>
    <w:rsid w:val="008C2D37"/>
    <w:rsid w:val="008C4562"/>
    <w:rsid w:val="008C5D32"/>
    <w:rsid w:val="008F0F44"/>
    <w:rsid w:val="008F61D2"/>
    <w:rsid w:val="0090707D"/>
    <w:rsid w:val="00914656"/>
    <w:rsid w:val="0091766C"/>
    <w:rsid w:val="00951FA7"/>
    <w:rsid w:val="00960F6E"/>
    <w:rsid w:val="00961A8E"/>
    <w:rsid w:val="00981DED"/>
    <w:rsid w:val="00982852"/>
    <w:rsid w:val="009845C2"/>
    <w:rsid w:val="009A0C32"/>
    <w:rsid w:val="009A72D3"/>
    <w:rsid w:val="009B0670"/>
    <w:rsid w:val="009C184B"/>
    <w:rsid w:val="009D23DE"/>
    <w:rsid w:val="009E5E3E"/>
    <w:rsid w:val="009F2609"/>
    <w:rsid w:val="00A10AB0"/>
    <w:rsid w:val="00A24F5B"/>
    <w:rsid w:val="00A34713"/>
    <w:rsid w:val="00A36191"/>
    <w:rsid w:val="00A4322F"/>
    <w:rsid w:val="00A4352C"/>
    <w:rsid w:val="00A60C08"/>
    <w:rsid w:val="00A731F2"/>
    <w:rsid w:val="00A91256"/>
    <w:rsid w:val="00AC7820"/>
    <w:rsid w:val="00AF7FBA"/>
    <w:rsid w:val="00B308A5"/>
    <w:rsid w:val="00B5150E"/>
    <w:rsid w:val="00B7408F"/>
    <w:rsid w:val="00B865E0"/>
    <w:rsid w:val="00BA163E"/>
    <w:rsid w:val="00BB1CE5"/>
    <w:rsid w:val="00BB7022"/>
    <w:rsid w:val="00BC0A8A"/>
    <w:rsid w:val="00BD1E19"/>
    <w:rsid w:val="00BD600F"/>
    <w:rsid w:val="00BD6C65"/>
    <w:rsid w:val="00C104F8"/>
    <w:rsid w:val="00C16C27"/>
    <w:rsid w:val="00C20562"/>
    <w:rsid w:val="00C2468A"/>
    <w:rsid w:val="00C25AF6"/>
    <w:rsid w:val="00C73CA3"/>
    <w:rsid w:val="00C76EF4"/>
    <w:rsid w:val="00C93AFA"/>
    <w:rsid w:val="00CA350E"/>
    <w:rsid w:val="00CB1E5A"/>
    <w:rsid w:val="00CB41EC"/>
    <w:rsid w:val="00CB6250"/>
    <w:rsid w:val="00CD2038"/>
    <w:rsid w:val="00CE15A6"/>
    <w:rsid w:val="00CF57D0"/>
    <w:rsid w:val="00D02339"/>
    <w:rsid w:val="00D13103"/>
    <w:rsid w:val="00D146D5"/>
    <w:rsid w:val="00D20F59"/>
    <w:rsid w:val="00D223F1"/>
    <w:rsid w:val="00D3447A"/>
    <w:rsid w:val="00D52C1F"/>
    <w:rsid w:val="00D53A1F"/>
    <w:rsid w:val="00D642C5"/>
    <w:rsid w:val="00D94983"/>
    <w:rsid w:val="00D972F6"/>
    <w:rsid w:val="00DA085E"/>
    <w:rsid w:val="00DA6E5F"/>
    <w:rsid w:val="00DB78A3"/>
    <w:rsid w:val="00DD6485"/>
    <w:rsid w:val="00DF5B52"/>
    <w:rsid w:val="00E00C4D"/>
    <w:rsid w:val="00E02390"/>
    <w:rsid w:val="00E064F8"/>
    <w:rsid w:val="00E10332"/>
    <w:rsid w:val="00E500D2"/>
    <w:rsid w:val="00E7200D"/>
    <w:rsid w:val="00E93408"/>
    <w:rsid w:val="00E94108"/>
    <w:rsid w:val="00EA0E6E"/>
    <w:rsid w:val="00EA266F"/>
    <w:rsid w:val="00EA4213"/>
    <w:rsid w:val="00EA5ADC"/>
    <w:rsid w:val="00EE5342"/>
    <w:rsid w:val="00F10070"/>
    <w:rsid w:val="00F10E07"/>
    <w:rsid w:val="00F324D7"/>
    <w:rsid w:val="00F4333E"/>
    <w:rsid w:val="00F55A4D"/>
    <w:rsid w:val="00F600C8"/>
    <w:rsid w:val="00F74209"/>
    <w:rsid w:val="00F83FF5"/>
    <w:rsid w:val="00FB0CBE"/>
    <w:rsid w:val="00FB7273"/>
    <w:rsid w:val="00FD0B50"/>
    <w:rsid w:val="00FD10FC"/>
    <w:rsid w:val="00FD33EF"/>
    <w:rsid w:val="00FD4FFC"/>
    <w:rsid w:val="00FE0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3C356949"/>
  <w15:docId w15:val="{DA36D2C7-0420-43E0-BCFE-45BEFE008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25AF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445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458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A35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350E"/>
  </w:style>
  <w:style w:type="paragraph" w:styleId="Footer">
    <w:name w:val="footer"/>
    <w:basedOn w:val="Normal"/>
    <w:link w:val="FooterChar"/>
    <w:uiPriority w:val="99"/>
    <w:unhideWhenUsed/>
    <w:rsid w:val="00CA35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350E"/>
  </w:style>
  <w:style w:type="paragraph" w:customStyle="1" w:styleId="MTDisplayEquation">
    <w:name w:val="MTDisplayEquation"/>
    <w:basedOn w:val="ListParagraph"/>
    <w:next w:val="Normal"/>
    <w:link w:val="MTDisplayEquationChar"/>
    <w:rsid w:val="00A60C08"/>
    <w:pPr>
      <w:numPr>
        <w:numId w:val="2"/>
      </w:numPr>
      <w:tabs>
        <w:tab w:val="center" w:pos="5320"/>
        <w:tab w:val="right" w:pos="994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60C08"/>
  </w:style>
  <w:style w:type="character" w:customStyle="1" w:styleId="MTDisplayEquationChar">
    <w:name w:val="MTDisplayEquation Char"/>
    <w:basedOn w:val="ListParagraphChar"/>
    <w:link w:val="MTDisplayEquation"/>
    <w:rsid w:val="00A60C08"/>
  </w:style>
  <w:style w:type="character" w:styleId="PlaceholderText">
    <w:name w:val="Placeholder Text"/>
    <w:basedOn w:val="DefaultParagraphFont"/>
    <w:uiPriority w:val="99"/>
    <w:semiHidden/>
    <w:rsid w:val="00F7420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152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0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12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6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028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931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3595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5708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4545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62419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66860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862100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yperlink" Target="http://www.google.com/imgres?sa=X&amp;biw=1280&amp;bih=631&amp;tbm=isch&amp;tbnid=Khql0lrrMy_nDM:&amp;imgrefurl=http://mathbits.com/MathBits/StudentResources/GraphPaper/GraphPaper.htm&amp;docid=6RPEjJentpQNrM&amp;imgurl=http://mathbits.com/MathBits/StudentResources/GraphPaper/14by14%20axes.jpg&amp;w=302&amp;h=285&amp;ei=5maNUvaKFNKvsQTFsoHACw&amp;zoom=1&amp;ved=1t:3588,r:32,s:0,i:195&amp;iact=rc&amp;page=2&amp;tbnh=184&amp;tbnw=195&amp;start=15&amp;ndsp=21&amp;tx=94&amp;ty=123" TargetMode="External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jpe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B56633-9A85-4249-9EBC-2804742F6E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84</Words>
  <Characters>219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slyn Public Schools</Company>
  <LinksUpToDate>false</LinksUpToDate>
  <CharactersWithSpaces>25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</dc:creator>
  <cp:lastModifiedBy>Marc Edelman</cp:lastModifiedBy>
  <cp:revision>2</cp:revision>
  <cp:lastPrinted>2019-12-12T14:52:00Z</cp:lastPrinted>
  <dcterms:created xsi:type="dcterms:W3CDTF">2019-12-12T15:04:00Z</dcterms:created>
  <dcterms:modified xsi:type="dcterms:W3CDTF">2019-12-12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